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31AF" w:rsidRPr="008367D1" w:rsidRDefault="00124859" w:rsidP="00336E7F">
      <w:pPr>
        <w:ind w:leftChars="202" w:left="424" w:firstLineChars="202" w:firstLine="424"/>
        <w:jc w:val="center"/>
        <w:rPr>
          <w:rFonts w:eastAsia="仿宋_GB2312"/>
          <w:b/>
          <w:sz w:val="28"/>
        </w:rPr>
      </w:pPr>
      <w:r>
        <w:rPr>
          <w:noProof/>
        </w:rPr>
        <w:pict>
          <v:group id="Group 33" o:spid="_x0000_s1026" style="position:absolute;left:0;text-align:left;margin-left:-13.8pt;margin-top:0;width:11.3pt;height:669.25pt;z-index:251656192" coordorigin="1425,1701" coordsize="226,13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fGWmQMAAP0IAAAOAAAAZHJzL2Uyb0RvYy54bWy8Vttu3DYQfS/QfyD4vpao5V4kWA7s1a5b&#10;wE0MJP0ArkRdUIlUSa61TtF/75CU5NiJm8IBug/aoTgczZw5Z6TLd+euRQ9c6UaKFJOLECMuclk0&#10;okrx758Oiy1G2jBRsFYKnuJHrvG7q59/uhz6hEeylm3BFYIgQidDn+LamD4JAp3XvGP6QvZcwGYp&#10;VccMLFUVFIoNEL1rgygM18EgVdErmXOt4W7mN/GVi1+WPDcfylJzg9oUQ27GXZW7Hu01uLpkSaVY&#10;Xzf5mAZ7QxYdawQ8dA6VMcPQSTVfheqaXEktS3ORyy6QZdnk3NUA1ZDwRTW3Sp56V0uVDFU/wwTQ&#10;vsDpzWHz9w/3CjVFijcYCdZBi9xT0XJpsRn6KgGXW9V/7O+VLxDMO5n/oWE7eLlv15V3RsfhN1lA&#10;PHYy0mFzLlVnQ0DV6Oxa8Di3gJ8NyuEmocsVgUblsLWlcUw3K9+jvIZG2mOERiuMYJtsQjLt7cfj&#10;UbT2Z8lyuXUnA5b457pcx9xsYcA3/QSp/jFIP9as565T2uI1Qgrc95B+suXdyDOiHlTnZBFF5gy3&#10;oRYHkPbAIiF3NRMVv1ZKDjVnBWTnSoUa5qO+Bm2DfA/pGTIaTXBOeM+AxZQ6Ncx4saRX2txy2SFr&#10;pFiBmFya7OFOG9v9JxfbVi3bpjg0besWqjruWoUeGAjv4H62dDjyzK0V1llIe8xv+zuQHjzD7tlE&#10;nZD+iklEw5soXhzW282CHuhqEW/C7SIk8U28DmlMs8PfNkFCk7opCi7uGsEnURP63zo8jhcvRydr&#10;NKQ4XgHpXF2vFhm637eK7BoDM65tOqD07MQS29i9KKBslhjWtN4OnqfvIAMMpn+HiqOB7bzngDkf&#10;z07C0cSuoywegRdKQttATDCfwail+ozRALMuxfrPE1Mco/ZXAdyyg3Ey1GQcJ4OJHI6m2GDkzZ3x&#10;A/TUq6aqIbJnr5DXoPSycdSwRPVZQOaj2P4n1ZFJda79bgiMstmJewVw29XrukFl2/S/TEWNs4qs&#10;Qhgsz4bOpCAC08hOq68nzpM8RgW1wMd/U9CsA5a0wtKOrLYgWJTblilRvJmBVsAZ07WXo37UmTSW&#10;KyyBN8xIwdfoCKlYx28qMoz32/2WLmi03i9omGWL68OOLtYHsllly2y3y8hzRVqd/7gibT4zVl8I&#10;xg8fmDHfEYwnpp03MzPBcu9Yp7Pxe8C+xL9cO/+nr5arfwAAAP//AwBQSwMEFAAGAAgAAAAhAAtE&#10;vbffAAAACAEAAA8AAABkcnMvZG93bnJldi54bWxMj0FLw0AQhe+C/2EZwVu6SUNqidmUUtRTEWwF&#10;8bbNTpPQ7GzIbpP03zue9DQ83seb94rNbDsx4uBbRwqSRQwCqXKmpVrB5/E1WoPwQZPRnSNUcEMP&#10;m/L+rtC5cRN94HgIteAQ8rlW0ITQ51L6qkGr/cL1SOyd3WB1YDnU0gx64nDbyWUcr6TVLfGHRve4&#10;a7C6HK5Wwdukp22avIz7y3l3+z5m71/7BJV6fJi3zyACzuEPht/6XB1K7nRyVzJedAqi5dOKUQW8&#10;iO0o43tiLE3XGciykP8HlD8AAAD//wMAUEsBAi0AFAAGAAgAAAAhALaDOJL+AAAA4QEAABMAAAAA&#10;AAAAAAAAAAAAAAAAAFtDb250ZW50X1R5cGVzXS54bWxQSwECLQAUAAYACAAAACEAOP0h/9YAAACU&#10;AQAACwAAAAAAAAAAAAAAAAAvAQAAX3JlbHMvLnJlbHNQSwECLQAUAAYACAAAACEAK9HxlpkDAAD9&#10;CAAADgAAAAAAAAAAAAAAAAAuAgAAZHJzL2Uyb0RvYy54bWxQSwECLQAUAAYACAAAACEAC0S9t98A&#10;AAAIAQAADwAAAAAAAAAAAAAAAADzBQAAZHJzL2Rvd25yZXYueG1sUEsFBgAAAAAEAAQA8wAAAP8G&#10;AAAAAA==&#10;">
            <v:shapetype id="_x0000_t202" coordsize="21600,21600" o:spt="202" path="m,l,21600r21600,l21600,xe">
              <v:stroke joinstyle="miter"/>
              <v:path gradientshapeok="t" o:connecttype="rect"/>
            </v:shapetype>
            <v:shape id="Text Box 4" o:spid="_x0000_s1027" type="#_x0000_t202" style="position:absolute;left:1425;top:4275;width:226;height:9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8epL4A&#10;AADaAAAADwAAAGRycy9kb3ducmV2LnhtbERPy4rCMBTdC/5DuIIbGVNdiFSjjC9woQuruL40d9oy&#10;zU1Joq1/bxaCy8N5L9edqcWTnK8sK5iMExDEudUVFwpu18PPHIQPyBpry6TgRR7Wq35viam2LV/o&#10;mYVCxBD2KSooQ2hSKX1ekkE/tg1x5P6sMxgidIXUDtsYbmo5TZKZNFhxbCixoW1J+X/2MApmO/do&#10;L7wd7W77E56bYnrfvO5KDQfd7wJEoC58xR/3USuIW+OVeAPk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HqS+AAAA2gAAAA8AAAAAAAAAAAAAAAAAmAIAAGRycy9kb3ducmV2&#10;LnhtbFBLBQYAAAAABAAEAPUAAACDAwAAAAA=&#10;" stroked="f">
              <v:textbox inset="0,0,0,0">
                <w:txbxContent>
                  <w:p w:rsidR="00EA3BA0" w:rsidRDefault="00EA3BA0" w:rsidP="00AE793A"/>
                  <w:p w:rsidR="00EA3BA0" w:rsidRDefault="00EA3BA0" w:rsidP="00AE793A"/>
                  <w:p w:rsidR="00EA3BA0" w:rsidRDefault="00EA3BA0" w:rsidP="00AE793A"/>
                  <w:p w:rsidR="00EA3BA0" w:rsidRDefault="00EA3BA0" w:rsidP="00AE793A"/>
                  <w:p w:rsidR="00EA3BA0" w:rsidRDefault="00EA3BA0" w:rsidP="00AE793A"/>
                  <w:p w:rsidR="00EA3BA0" w:rsidRDefault="00EA3BA0" w:rsidP="00AE793A">
                    <w:pPr>
                      <w:rPr>
                        <w:rFonts w:eastAsia="黑体"/>
                      </w:rPr>
                    </w:pPr>
                    <w:r>
                      <w:rPr>
                        <w:rFonts w:eastAsia="黑体" w:hint="eastAsia"/>
                      </w:rPr>
                      <w:t>装</w:t>
                    </w: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spacing w:line="360" w:lineRule="exact"/>
                      <w:rPr>
                        <w:rFonts w:eastAsia="黑体"/>
                      </w:rPr>
                    </w:pPr>
                  </w:p>
                  <w:p w:rsidR="00EA3BA0" w:rsidRDefault="00EA3BA0" w:rsidP="00AE793A">
                    <w:pPr>
                      <w:spacing w:line="160" w:lineRule="exact"/>
                      <w:rPr>
                        <w:rFonts w:eastAsia="黑体"/>
                      </w:rPr>
                    </w:pPr>
                  </w:p>
                  <w:p w:rsidR="00EA3BA0" w:rsidRDefault="00EA3BA0" w:rsidP="00AE793A">
                    <w:pPr>
                      <w:rPr>
                        <w:rFonts w:eastAsia="黑体"/>
                      </w:rPr>
                    </w:pPr>
                    <w:r>
                      <w:rPr>
                        <w:rFonts w:eastAsia="黑体" w:hint="eastAsia"/>
                      </w:rPr>
                      <w:t>订</w:t>
                    </w: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rPr>
                        <w:rFonts w:eastAsia="黑体"/>
                      </w:rPr>
                    </w:pPr>
                  </w:p>
                  <w:p w:rsidR="00EA3BA0" w:rsidRDefault="00EA3BA0" w:rsidP="00AE793A">
                    <w:pPr>
                      <w:spacing w:line="500" w:lineRule="exact"/>
                      <w:rPr>
                        <w:rFonts w:eastAsia="黑体"/>
                      </w:rPr>
                    </w:pPr>
                  </w:p>
                  <w:p w:rsidR="00EA3BA0" w:rsidRDefault="00EA3BA0" w:rsidP="00AE793A">
                    <w:r>
                      <w:rPr>
                        <w:rFonts w:eastAsia="黑体" w:hint="eastAsia"/>
                      </w:rPr>
                      <w:t>线</w:t>
                    </w:r>
                  </w:p>
                </w:txbxContent>
              </v:textbox>
            </v:shape>
            <v:line id="_x0000_s1028" style="position:absolute;flip:x;visibility:visible" from="1506,1701" to="1521,15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dUeb8AAADaAAAADwAAAGRycy9kb3ducmV2LnhtbERPTYvCMBC9C/6HMII3TRVclmpaVBAW&#10;9uBq9T42Y1ttJqWJtv77jbCwp+HxPmeV9qYWT2pdZVnBbBqBIM6trrhQcMp2k08QziNrrC2Tghc5&#10;SJPhYIWxth0f6Hn0hQgh7GJUUHrfxFK6vCSDbmob4sBdbWvQB9gWUrfYhXBTy3kUfUiDFYeGEhva&#10;lpTfjw+jILsd8v58Wjy+Nxc01Z3OP/tup9R41K+XIDz1/l/85/7SYT68X3lfmfw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gdUeb8AAADaAAAADwAAAAAAAAAAAAAAAACh&#10;AgAAZHJzL2Rvd25yZXYueG1sUEsFBgAAAAAEAAQA+QAAAI0DAAAAAA==&#10;" strokeweight="1.25pt">
              <v:stroke dashstyle="1 1" endcap="round"/>
            </v:line>
          </v:group>
        </w:pict>
      </w:r>
      <w:r w:rsidR="00D631AF" w:rsidRPr="008367D1">
        <w:rPr>
          <w:rFonts w:eastAsia="仿宋_GB2312" w:hint="eastAsia"/>
          <w:b/>
          <w:sz w:val="28"/>
        </w:rPr>
        <w:t>中国计量</w:t>
      </w:r>
      <w:r w:rsidR="00656486">
        <w:rPr>
          <w:rFonts w:eastAsia="仿宋_GB2312" w:hint="eastAsia"/>
          <w:b/>
          <w:sz w:val="28"/>
        </w:rPr>
        <w:t>大学</w:t>
      </w:r>
      <w:r w:rsidR="00D631AF" w:rsidRPr="008367D1">
        <w:rPr>
          <w:rFonts w:eastAsia="仿宋_GB2312"/>
          <w:b/>
          <w:sz w:val="28"/>
        </w:rPr>
        <w:t>20</w:t>
      </w:r>
      <w:r w:rsidR="00D631AF" w:rsidRPr="0005606D">
        <w:rPr>
          <w:rFonts w:eastAsia="仿宋_GB2312"/>
          <w:b/>
          <w:sz w:val="28"/>
          <w:u w:val="single"/>
        </w:rPr>
        <w:t>1</w:t>
      </w:r>
      <w:r w:rsidR="002A1A42">
        <w:rPr>
          <w:rFonts w:eastAsia="仿宋_GB2312" w:hint="eastAsia"/>
          <w:b/>
          <w:sz w:val="28"/>
          <w:u w:val="single"/>
        </w:rPr>
        <w:t>6</w:t>
      </w:r>
      <w:r w:rsidR="00D631AF" w:rsidRPr="008367D1">
        <w:rPr>
          <w:rFonts w:eastAsia="仿宋_GB2312"/>
          <w:b/>
          <w:sz w:val="28"/>
        </w:rPr>
        <w:t xml:space="preserve"> ~ 20</w:t>
      </w:r>
      <w:r w:rsidR="0005606D" w:rsidRPr="0005606D">
        <w:rPr>
          <w:rFonts w:eastAsia="仿宋_GB2312"/>
          <w:b/>
          <w:sz w:val="28"/>
          <w:u w:val="single"/>
        </w:rPr>
        <w:t>1</w:t>
      </w:r>
      <w:r w:rsidR="002A1A42">
        <w:rPr>
          <w:rFonts w:eastAsia="仿宋_GB2312" w:hint="eastAsia"/>
          <w:b/>
          <w:sz w:val="28"/>
          <w:u w:val="single"/>
        </w:rPr>
        <w:t>7</w:t>
      </w:r>
      <w:r w:rsidR="00D631AF" w:rsidRPr="008367D1">
        <w:rPr>
          <w:rFonts w:eastAsia="仿宋_GB2312" w:hint="eastAsia"/>
          <w:b/>
          <w:sz w:val="28"/>
        </w:rPr>
        <w:t>学年第</w:t>
      </w:r>
      <w:r w:rsidR="00FF19F6">
        <w:rPr>
          <w:rFonts w:eastAsia="仿宋_GB2312" w:hint="eastAsia"/>
          <w:b/>
          <w:sz w:val="28"/>
          <w:u w:val="single"/>
        </w:rPr>
        <w:t>1</w:t>
      </w:r>
      <w:r w:rsidR="00D631AF" w:rsidRPr="008367D1">
        <w:rPr>
          <w:rFonts w:eastAsia="仿宋_GB2312" w:hint="eastAsia"/>
          <w:b/>
          <w:sz w:val="28"/>
        </w:rPr>
        <w:t>学期</w:t>
      </w:r>
    </w:p>
    <w:p w:rsidR="00D631AF" w:rsidRPr="002A1A42" w:rsidRDefault="00D631AF" w:rsidP="002A1A42">
      <w:pPr>
        <w:jc w:val="center"/>
        <w:rPr>
          <w:rFonts w:eastAsia="仿宋_GB2312"/>
          <w:b/>
          <w:bCs/>
          <w:sz w:val="28"/>
        </w:rPr>
      </w:pPr>
      <w:r w:rsidRPr="008367D1">
        <w:rPr>
          <w:rFonts w:eastAsia="仿宋_GB2312" w:hint="eastAsia"/>
          <w:b/>
          <w:bCs/>
          <w:sz w:val="28"/>
        </w:rPr>
        <w:t>《</w:t>
      </w:r>
      <w:r w:rsidR="002A1A42">
        <w:rPr>
          <w:rFonts w:eastAsia="仿宋_GB2312" w:hint="eastAsia"/>
          <w:b/>
          <w:bCs/>
          <w:sz w:val="28"/>
        </w:rPr>
        <w:t>模拟电子线路</w:t>
      </w:r>
      <w:r w:rsidRPr="008367D1">
        <w:rPr>
          <w:rFonts w:eastAsia="仿宋_GB2312" w:hint="eastAsia"/>
          <w:b/>
          <w:bCs/>
          <w:sz w:val="28"/>
        </w:rPr>
        <w:t>》课程考试</w:t>
      </w:r>
      <w:r w:rsidRPr="008367D1">
        <w:rPr>
          <w:rFonts w:eastAsia="仿宋_GB2312" w:hint="eastAsia"/>
          <w:b/>
          <w:sz w:val="28"/>
        </w:rPr>
        <w:t>试卷（</w:t>
      </w:r>
      <w:r w:rsidR="00E34DFB">
        <w:rPr>
          <w:rFonts w:eastAsia="仿宋_GB2312"/>
          <w:b/>
          <w:sz w:val="28"/>
        </w:rPr>
        <w:t>O</w:t>
      </w:r>
      <w:r w:rsidRPr="008367D1">
        <w:rPr>
          <w:rFonts w:eastAsia="仿宋_GB2312" w:hint="eastAsia"/>
          <w:b/>
          <w:sz w:val="28"/>
        </w:rPr>
        <w:t>）</w:t>
      </w:r>
    </w:p>
    <w:p w:rsidR="00D631AF" w:rsidRPr="008367D1" w:rsidRDefault="00D631AF" w:rsidP="00AE793A">
      <w:pPr>
        <w:spacing w:line="360" w:lineRule="auto"/>
        <w:rPr>
          <w:sz w:val="24"/>
        </w:rPr>
      </w:pPr>
      <w:r w:rsidRPr="008367D1">
        <w:rPr>
          <w:rFonts w:hAnsi="宋体" w:hint="eastAsia"/>
          <w:sz w:val="24"/>
        </w:rPr>
        <w:t>开课二级学院：</w:t>
      </w:r>
      <w:r w:rsidRPr="008367D1">
        <w:rPr>
          <w:rFonts w:hAnsi="宋体" w:hint="eastAsia"/>
          <w:sz w:val="24"/>
          <w:u w:val="single"/>
        </w:rPr>
        <w:t>信息</w:t>
      </w:r>
      <w:r w:rsidR="00402EEF">
        <w:rPr>
          <w:rFonts w:hAnsi="宋体" w:hint="eastAsia"/>
          <w:sz w:val="24"/>
          <w:u w:val="single"/>
        </w:rPr>
        <w:t>、光电</w:t>
      </w:r>
      <w:r w:rsidRPr="008367D1">
        <w:rPr>
          <w:rFonts w:hAnsi="宋体" w:hint="eastAsia"/>
          <w:sz w:val="24"/>
        </w:rPr>
        <w:t>，考试时间：</w:t>
      </w:r>
      <w:r w:rsidRPr="008367D1">
        <w:rPr>
          <w:sz w:val="24"/>
          <w:u w:val="single"/>
        </w:rPr>
        <w:t>20</w:t>
      </w:r>
      <w:r w:rsidR="0005606D">
        <w:rPr>
          <w:sz w:val="24"/>
          <w:u w:val="single"/>
        </w:rPr>
        <w:t>16</w:t>
      </w:r>
      <w:r w:rsidRPr="008367D1">
        <w:rPr>
          <w:rFonts w:hAnsi="宋体" w:hint="eastAsia"/>
          <w:sz w:val="24"/>
        </w:rPr>
        <w:t>年</w:t>
      </w:r>
      <w:r w:rsidR="002A1A42">
        <w:rPr>
          <w:rFonts w:hint="eastAsia"/>
          <w:sz w:val="24"/>
          <w:u w:val="single"/>
        </w:rPr>
        <w:t>12</w:t>
      </w:r>
      <w:r w:rsidRPr="008367D1">
        <w:rPr>
          <w:rFonts w:hAnsi="宋体" w:hint="eastAsia"/>
          <w:sz w:val="24"/>
        </w:rPr>
        <w:t>月</w:t>
      </w:r>
      <w:r w:rsidR="00156C79">
        <w:rPr>
          <w:rFonts w:hint="eastAsia"/>
          <w:sz w:val="24"/>
          <w:u w:val="single"/>
        </w:rPr>
        <w:t>2</w:t>
      </w:r>
      <w:r w:rsidR="002A1A42">
        <w:rPr>
          <w:rFonts w:hint="eastAsia"/>
          <w:sz w:val="24"/>
          <w:u w:val="single"/>
        </w:rPr>
        <w:t>1</w:t>
      </w:r>
      <w:r w:rsidRPr="008367D1">
        <w:rPr>
          <w:rFonts w:hAnsi="宋体" w:hint="eastAsia"/>
          <w:sz w:val="24"/>
        </w:rPr>
        <w:t>日</w:t>
      </w:r>
      <w:r w:rsidR="00156C79">
        <w:rPr>
          <w:rFonts w:hint="eastAsia"/>
          <w:sz w:val="24"/>
          <w:u w:val="single"/>
        </w:rPr>
        <w:t>14</w:t>
      </w:r>
      <w:r w:rsidRPr="008367D1">
        <w:rPr>
          <w:rFonts w:hAnsi="宋体" w:hint="eastAsia"/>
          <w:sz w:val="24"/>
        </w:rPr>
        <w:t>时</w:t>
      </w:r>
    </w:p>
    <w:p w:rsidR="00D631AF" w:rsidRPr="008367D1" w:rsidRDefault="00D631AF" w:rsidP="00AE793A">
      <w:pPr>
        <w:spacing w:line="360" w:lineRule="auto"/>
        <w:rPr>
          <w:sz w:val="24"/>
        </w:rPr>
      </w:pPr>
      <w:r w:rsidRPr="008367D1">
        <w:rPr>
          <w:rFonts w:hAnsi="宋体" w:hint="eastAsia"/>
          <w:sz w:val="24"/>
        </w:rPr>
        <w:t>考试形式：闭卷</w:t>
      </w:r>
      <w:r>
        <w:rPr>
          <w:sz w:val="24"/>
        </w:rPr>
        <w:sym w:font="Wingdings" w:char="F0FC"/>
      </w:r>
      <w:r w:rsidRPr="008367D1">
        <w:rPr>
          <w:rFonts w:hAnsi="宋体" w:hint="eastAsia"/>
          <w:sz w:val="24"/>
        </w:rPr>
        <w:t>、开卷</w:t>
      </w:r>
      <w:r w:rsidRPr="008367D1">
        <w:rPr>
          <w:sz w:val="24"/>
        </w:rPr>
        <w:t>□</w:t>
      </w:r>
      <w:r w:rsidRPr="008367D1">
        <w:rPr>
          <w:rFonts w:hAnsi="宋体" w:hint="eastAsia"/>
          <w:sz w:val="24"/>
        </w:rPr>
        <w:t>，允许带</w:t>
      </w:r>
      <w:r>
        <w:rPr>
          <w:rFonts w:hint="eastAsia"/>
          <w:sz w:val="24"/>
          <w:u w:val="single"/>
        </w:rPr>
        <w:t>计算器</w:t>
      </w:r>
      <w:r w:rsidRPr="008367D1">
        <w:rPr>
          <w:rFonts w:hAnsi="宋体" w:hint="eastAsia"/>
          <w:sz w:val="24"/>
          <w:u w:val="single"/>
        </w:rPr>
        <w:t xml:space="preserve">　</w:t>
      </w:r>
      <w:r w:rsidRPr="008367D1">
        <w:rPr>
          <w:rFonts w:hAnsi="宋体" w:hint="eastAsia"/>
          <w:sz w:val="24"/>
        </w:rPr>
        <w:t>入场</w:t>
      </w:r>
    </w:p>
    <w:p w:rsidR="00D631AF" w:rsidRPr="008367D1" w:rsidRDefault="00D631AF" w:rsidP="00AE793A">
      <w:pPr>
        <w:spacing w:line="360" w:lineRule="auto"/>
        <w:rPr>
          <w:sz w:val="24"/>
        </w:rPr>
      </w:pPr>
      <w:r w:rsidRPr="008367D1">
        <w:rPr>
          <w:rFonts w:hAnsi="宋体" w:hint="eastAsia"/>
          <w:sz w:val="24"/>
        </w:rPr>
        <w:t>考生姓名：学号：专业：班级：</w:t>
      </w:r>
    </w:p>
    <w:tbl>
      <w:tblPr>
        <w:tblW w:w="8695" w:type="dxa"/>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1"/>
        <w:gridCol w:w="905"/>
        <w:gridCol w:w="905"/>
        <w:gridCol w:w="906"/>
        <w:gridCol w:w="906"/>
        <w:gridCol w:w="906"/>
        <w:gridCol w:w="906"/>
        <w:gridCol w:w="1115"/>
        <w:gridCol w:w="1115"/>
      </w:tblGrid>
      <w:tr w:rsidR="00B02FEB" w:rsidRPr="008367D1" w:rsidTr="00B02FEB">
        <w:trPr>
          <w:cantSplit/>
          <w:trHeight w:val="377"/>
        </w:trPr>
        <w:tc>
          <w:tcPr>
            <w:tcW w:w="1031" w:type="dxa"/>
            <w:vAlign w:val="center"/>
          </w:tcPr>
          <w:p w:rsidR="00B02FEB" w:rsidRPr="008367D1" w:rsidRDefault="00B02FEB" w:rsidP="002B5896">
            <w:pPr>
              <w:jc w:val="center"/>
              <w:rPr>
                <w:sz w:val="24"/>
              </w:rPr>
            </w:pPr>
            <w:r w:rsidRPr="008367D1">
              <w:rPr>
                <w:rFonts w:hAnsi="宋体" w:hint="eastAsia"/>
                <w:sz w:val="24"/>
              </w:rPr>
              <w:t>题序</w:t>
            </w:r>
          </w:p>
        </w:tc>
        <w:tc>
          <w:tcPr>
            <w:tcW w:w="905" w:type="dxa"/>
            <w:vAlign w:val="center"/>
          </w:tcPr>
          <w:p w:rsidR="00B02FEB" w:rsidRPr="008367D1" w:rsidRDefault="00B02FEB" w:rsidP="002B5896">
            <w:pPr>
              <w:jc w:val="center"/>
              <w:rPr>
                <w:sz w:val="24"/>
              </w:rPr>
            </w:pPr>
            <w:proofErr w:type="gramStart"/>
            <w:r w:rsidRPr="008367D1">
              <w:rPr>
                <w:rFonts w:hAnsi="宋体" w:hint="eastAsia"/>
                <w:sz w:val="24"/>
              </w:rPr>
              <w:t>一</w:t>
            </w:r>
            <w:proofErr w:type="gramEnd"/>
          </w:p>
        </w:tc>
        <w:tc>
          <w:tcPr>
            <w:tcW w:w="905" w:type="dxa"/>
            <w:vAlign w:val="center"/>
          </w:tcPr>
          <w:p w:rsidR="00B02FEB" w:rsidRPr="008367D1" w:rsidRDefault="00B02FEB" w:rsidP="002B5896">
            <w:pPr>
              <w:jc w:val="center"/>
              <w:rPr>
                <w:sz w:val="24"/>
              </w:rPr>
            </w:pPr>
            <w:r w:rsidRPr="008367D1">
              <w:rPr>
                <w:rFonts w:hAnsi="宋体" w:hint="eastAsia"/>
                <w:sz w:val="24"/>
              </w:rPr>
              <w:t>二</w:t>
            </w:r>
          </w:p>
        </w:tc>
        <w:tc>
          <w:tcPr>
            <w:tcW w:w="906" w:type="dxa"/>
            <w:vAlign w:val="center"/>
          </w:tcPr>
          <w:p w:rsidR="00B02FEB" w:rsidRPr="008367D1" w:rsidRDefault="00B02FEB" w:rsidP="002B5896">
            <w:pPr>
              <w:jc w:val="center"/>
              <w:rPr>
                <w:sz w:val="24"/>
              </w:rPr>
            </w:pPr>
            <w:r w:rsidRPr="008367D1">
              <w:rPr>
                <w:rFonts w:hAnsi="宋体" w:hint="eastAsia"/>
                <w:sz w:val="24"/>
              </w:rPr>
              <w:t>三</w:t>
            </w:r>
          </w:p>
        </w:tc>
        <w:tc>
          <w:tcPr>
            <w:tcW w:w="906" w:type="dxa"/>
            <w:vAlign w:val="center"/>
          </w:tcPr>
          <w:p w:rsidR="00B02FEB" w:rsidRPr="008367D1" w:rsidRDefault="00B02FEB" w:rsidP="002B5896">
            <w:pPr>
              <w:jc w:val="center"/>
              <w:rPr>
                <w:sz w:val="24"/>
              </w:rPr>
            </w:pPr>
            <w:r w:rsidRPr="008367D1">
              <w:rPr>
                <w:rFonts w:hAnsi="宋体" w:hint="eastAsia"/>
                <w:sz w:val="24"/>
              </w:rPr>
              <w:t>四</w:t>
            </w:r>
          </w:p>
        </w:tc>
        <w:tc>
          <w:tcPr>
            <w:tcW w:w="906" w:type="dxa"/>
            <w:vAlign w:val="center"/>
          </w:tcPr>
          <w:p w:rsidR="00B02FEB" w:rsidRPr="008367D1" w:rsidRDefault="00B02FEB" w:rsidP="002B5896">
            <w:pPr>
              <w:jc w:val="center"/>
              <w:rPr>
                <w:sz w:val="24"/>
              </w:rPr>
            </w:pPr>
            <w:r w:rsidRPr="008367D1">
              <w:rPr>
                <w:rFonts w:hAnsi="宋体" w:hint="eastAsia"/>
                <w:sz w:val="24"/>
              </w:rPr>
              <w:t>五</w:t>
            </w:r>
          </w:p>
        </w:tc>
        <w:tc>
          <w:tcPr>
            <w:tcW w:w="906" w:type="dxa"/>
            <w:vAlign w:val="center"/>
          </w:tcPr>
          <w:p w:rsidR="00B02FEB" w:rsidRPr="008367D1" w:rsidRDefault="00B02FEB" w:rsidP="002B5896">
            <w:pPr>
              <w:jc w:val="center"/>
              <w:rPr>
                <w:sz w:val="24"/>
              </w:rPr>
            </w:pPr>
            <w:r w:rsidRPr="008367D1">
              <w:rPr>
                <w:rFonts w:hAnsi="宋体" w:hint="eastAsia"/>
                <w:sz w:val="24"/>
              </w:rPr>
              <w:t>六</w:t>
            </w:r>
          </w:p>
        </w:tc>
        <w:tc>
          <w:tcPr>
            <w:tcW w:w="1115" w:type="dxa"/>
          </w:tcPr>
          <w:p w:rsidR="00B02FEB" w:rsidRPr="008367D1" w:rsidRDefault="00B02FEB" w:rsidP="002B5896">
            <w:pPr>
              <w:jc w:val="center"/>
              <w:rPr>
                <w:rFonts w:hAnsi="宋体"/>
                <w:sz w:val="24"/>
              </w:rPr>
            </w:pPr>
            <w:r>
              <w:rPr>
                <w:rFonts w:hAnsi="宋体" w:hint="eastAsia"/>
                <w:sz w:val="24"/>
              </w:rPr>
              <w:t>七</w:t>
            </w:r>
          </w:p>
        </w:tc>
        <w:tc>
          <w:tcPr>
            <w:tcW w:w="1115" w:type="dxa"/>
            <w:vAlign w:val="center"/>
          </w:tcPr>
          <w:p w:rsidR="00B02FEB" w:rsidRPr="008367D1" w:rsidRDefault="00B02FEB" w:rsidP="002B5896">
            <w:pPr>
              <w:jc w:val="center"/>
              <w:rPr>
                <w:sz w:val="24"/>
              </w:rPr>
            </w:pPr>
            <w:r w:rsidRPr="008367D1">
              <w:rPr>
                <w:rFonts w:hAnsi="宋体" w:hint="eastAsia"/>
                <w:sz w:val="24"/>
              </w:rPr>
              <w:t>总分</w:t>
            </w:r>
          </w:p>
        </w:tc>
      </w:tr>
      <w:tr w:rsidR="00B02FEB" w:rsidRPr="008367D1" w:rsidTr="00B02FEB">
        <w:trPr>
          <w:cantSplit/>
          <w:trHeight w:val="377"/>
        </w:trPr>
        <w:tc>
          <w:tcPr>
            <w:tcW w:w="1031" w:type="dxa"/>
            <w:vAlign w:val="center"/>
          </w:tcPr>
          <w:p w:rsidR="00B02FEB" w:rsidRPr="008367D1" w:rsidRDefault="00B02FEB" w:rsidP="002B5896">
            <w:pPr>
              <w:jc w:val="center"/>
              <w:rPr>
                <w:sz w:val="24"/>
              </w:rPr>
            </w:pPr>
            <w:r w:rsidRPr="008367D1">
              <w:rPr>
                <w:rFonts w:hAnsi="宋体" w:hint="eastAsia"/>
                <w:sz w:val="24"/>
              </w:rPr>
              <w:t>得分</w:t>
            </w:r>
          </w:p>
        </w:tc>
        <w:tc>
          <w:tcPr>
            <w:tcW w:w="905" w:type="dxa"/>
            <w:vAlign w:val="center"/>
          </w:tcPr>
          <w:p w:rsidR="00B02FEB" w:rsidRPr="008367D1" w:rsidRDefault="00B02FEB" w:rsidP="002B5896">
            <w:pPr>
              <w:jc w:val="center"/>
              <w:rPr>
                <w:sz w:val="24"/>
              </w:rPr>
            </w:pPr>
          </w:p>
        </w:tc>
        <w:tc>
          <w:tcPr>
            <w:tcW w:w="905" w:type="dxa"/>
            <w:vAlign w:val="center"/>
          </w:tcPr>
          <w:p w:rsidR="00B02FEB" w:rsidRPr="008367D1" w:rsidRDefault="00B02FEB" w:rsidP="002B5896">
            <w:pPr>
              <w:jc w:val="center"/>
              <w:rPr>
                <w:sz w:val="24"/>
              </w:rPr>
            </w:pPr>
          </w:p>
        </w:tc>
        <w:tc>
          <w:tcPr>
            <w:tcW w:w="906" w:type="dxa"/>
            <w:vAlign w:val="center"/>
          </w:tcPr>
          <w:p w:rsidR="00B02FEB" w:rsidRPr="008367D1" w:rsidRDefault="00B02FEB" w:rsidP="002B5896">
            <w:pPr>
              <w:jc w:val="center"/>
              <w:rPr>
                <w:sz w:val="24"/>
              </w:rPr>
            </w:pPr>
          </w:p>
        </w:tc>
        <w:tc>
          <w:tcPr>
            <w:tcW w:w="906" w:type="dxa"/>
            <w:vAlign w:val="center"/>
          </w:tcPr>
          <w:p w:rsidR="00B02FEB" w:rsidRPr="008367D1" w:rsidRDefault="00B02FEB" w:rsidP="002B5896">
            <w:pPr>
              <w:jc w:val="center"/>
              <w:rPr>
                <w:sz w:val="24"/>
              </w:rPr>
            </w:pPr>
          </w:p>
        </w:tc>
        <w:tc>
          <w:tcPr>
            <w:tcW w:w="906" w:type="dxa"/>
            <w:vAlign w:val="center"/>
          </w:tcPr>
          <w:p w:rsidR="00B02FEB" w:rsidRPr="008367D1" w:rsidRDefault="00B02FEB" w:rsidP="002B5896">
            <w:pPr>
              <w:jc w:val="center"/>
              <w:rPr>
                <w:sz w:val="24"/>
              </w:rPr>
            </w:pPr>
          </w:p>
        </w:tc>
        <w:tc>
          <w:tcPr>
            <w:tcW w:w="906" w:type="dxa"/>
            <w:vAlign w:val="center"/>
          </w:tcPr>
          <w:p w:rsidR="00B02FEB" w:rsidRPr="008367D1" w:rsidRDefault="00B02FEB" w:rsidP="002B5896">
            <w:pPr>
              <w:jc w:val="center"/>
              <w:rPr>
                <w:sz w:val="24"/>
              </w:rPr>
            </w:pPr>
          </w:p>
        </w:tc>
        <w:tc>
          <w:tcPr>
            <w:tcW w:w="1115" w:type="dxa"/>
          </w:tcPr>
          <w:p w:rsidR="00B02FEB" w:rsidRPr="008367D1" w:rsidRDefault="00B02FEB" w:rsidP="002B5896">
            <w:pPr>
              <w:jc w:val="center"/>
              <w:rPr>
                <w:sz w:val="24"/>
              </w:rPr>
            </w:pPr>
          </w:p>
        </w:tc>
        <w:tc>
          <w:tcPr>
            <w:tcW w:w="1115" w:type="dxa"/>
            <w:vAlign w:val="center"/>
          </w:tcPr>
          <w:p w:rsidR="00B02FEB" w:rsidRPr="008367D1" w:rsidRDefault="00B02FEB" w:rsidP="002B5896">
            <w:pPr>
              <w:jc w:val="center"/>
              <w:rPr>
                <w:sz w:val="24"/>
              </w:rPr>
            </w:pPr>
          </w:p>
        </w:tc>
      </w:tr>
      <w:tr w:rsidR="00B02FEB" w:rsidRPr="008367D1" w:rsidTr="00B02FEB">
        <w:trPr>
          <w:cantSplit/>
          <w:trHeight w:val="377"/>
        </w:trPr>
        <w:tc>
          <w:tcPr>
            <w:tcW w:w="1031" w:type="dxa"/>
            <w:vAlign w:val="center"/>
          </w:tcPr>
          <w:p w:rsidR="00B02FEB" w:rsidRPr="008367D1" w:rsidRDefault="00B02FEB" w:rsidP="00D85A8C">
            <w:pPr>
              <w:ind w:leftChars="-100" w:left="-210" w:rightChars="-100" w:right="-210"/>
              <w:jc w:val="center"/>
              <w:rPr>
                <w:sz w:val="24"/>
              </w:rPr>
            </w:pPr>
            <w:r w:rsidRPr="008367D1">
              <w:rPr>
                <w:rFonts w:hAnsi="宋体" w:hint="eastAsia"/>
                <w:sz w:val="24"/>
              </w:rPr>
              <w:t>评卷人</w:t>
            </w:r>
          </w:p>
        </w:tc>
        <w:tc>
          <w:tcPr>
            <w:tcW w:w="905" w:type="dxa"/>
            <w:vAlign w:val="center"/>
          </w:tcPr>
          <w:p w:rsidR="00B02FEB" w:rsidRPr="008367D1" w:rsidRDefault="00B02FEB" w:rsidP="002B5896">
            <w:pPr>
              <w:jc w:val="center"/>
              <w:rPr>
                <w:sz w:val="24"/>
              </w:rPr>
            </w:pPr>
          </w:p>
        </w:tc>
        <w:tc>
          <w:tcPr>
            <w:tcW w:w="905" w:type="dxa"/>
            <w:vAlign w:val="center"/>
          </w:tcPr>
          <w:p w:rsidR="00B02FEB" w:rsidRPr="008367D1" w:rsidRDefault="00B02FEB" w:rsidP="002B5896">
            <w:pPr>
              <w:jc w:val="center"/>
              <w:rPr>
                <w:sz w:val="24"/>
              </w:rPr>
            </w:pPr>
          </w:p>
        </w:tc>
        <w:tc>
          <w:tcPr>
            <w:tcW w:w="906" w:type="dxa"/>
            <w:vAlign w:val="center"/>
          </w:tcPr>
          <w:p w:rsidR="00B02FEB" w:rsidRPr="008367D1" w:rsidRDefault="00B02FEB" w:rsidP="002B5896">
            <w:pPr>
              <w:jc w:val="center"/>
              <w:rPr>
                <w:sz w:val="24"/>
              </w:rPr>
            </w:pPr>
          </w:p>
        </w:tc>
        <w:tc>
          <w:tcPr>
            <w:tcW w:w="906" w:type="dxa"/>
            <w:vAlign w:val="center"/>
          </w:tcPr>
          <w:p w:rsidR="00B02FEB" w:rsidRPr="008367D1" w:rsidRDefault="00B02FEB" w:rsidP="002B5896">
            <w:pPr>
              <w:jc w:val="center"/>
              <w:rPr>
                <w:sz w:val="24"/>
              </w:rPr>
            </w:pPr>
          </w:p>
        </w:tc>
        <w:tc>
          <w:tcPr>
            <w:tcW w:w="906" w:type="dxa"/>
            <w:vAlign w:val="center"/>
          </w:tcPr>
          <w:p w:rsidR="00B02FEB" w:rsidRPr="008367D1" w:rsidRDefault="00B02FEB" w:rsidP="002B5896">
            <w:pPr>
              <w:jc w:val="center"/>
              <w:rPr>
                <w:sz w:val="24"/>
              </w:rPr>
            </w:pPr>
          </w:p>
        </w:tc>
        <w:tc>
          <w:tcPr>
            <w:tcW w:w="906" w:type="dxa"/>
            <w:vAlign w:val="center"/>
          </w:tcPr>
          <w:p w:rsidR="00B02FEB" w:rsidRPr="008367D1" w:rsidRDefault="00B02FEB" w:rsidP="002B5896">
            <w:pPr>
              <w:jc w:val="center"/>
              <w:rPr>
                <w:sz w:val="24"/>
              </w:rPr>
            </w:pPr>
          </w:p>
        </w:tc>
        <w:tc>
          <w:tcPr>
            <w:tcW w:w="1115" w:type="dxa"/>
          </w:tcPr>
          <w:p w:rsidR="00B02FEB" w:rsidRPr="008367D1" w:rsidRDefault="00B02FEB" w:rsidP="002B5896">
            <w:pPr>
              <w:jc w:val="center"/>
              <w:rPr>
                <w:sz w:val="24"/>
              </w:rPr>
            </w:pPr>
          </w:p>
        </w:tc>
        <w:tc>
          <w:tcPr>
            <w:tcW w:w="1115" w:type="dxa"/>
            <w:vAlign w:val="center"/>
          </w:tcPr>
          <w:p w:rsidR="00B02FEB" w:rsidRPr="008367D1" w:rsidRDefault="00B02FEB" w:rsidP="002B5896">
            <w:pPr>
              <w:jc w:val="center"/>
              <w:rPr>
                <w:sz w:val="24"/>
              </w:rPr>
            </w:pPr>
          </w:p>
        </w:tc>
      </w:tr>
    </w:tbl>
    <w:p w:rsidR="00335E3E" w:rsidRPr="00FF0F5B" w:rsidRDefault="00335E3E" w:rsidP="00335E3E">
      <w:pPr>
        <w:pStyle w:val="a9"/>
        <w:numPr>
          <w:ilvl w:val="0"/>
          <w:numId w:val="19"/>
        </w:numPr>
        <w:spacing w:line="360" w:lineRule="auto"/>
        <w:ind w:firstLineChars="0"/>
        <w:rPr>
          <w:rFonts w:hAnsi="宋体"/>
          <w:szCs w:val="21"/>
        </w:rPr>
      </w:pPr>
      <w:r w:rsidRPr="00FF0F5B">
        <w:rPr>
          <w:rFonts w:hAnsi="宋体" w:hint="eastAsia"/>
          <w:szCs w:val="21"/>
        </w:rPr>
        <w:t>填空题。（每空</w:t>
      </w:r>
      <w:r w:rsidRPr="00FF0F5B">
        <w:rPr>
          <w:rFonts w:hAnsi="宋体"/>
          <w:szCs w:val="21"/>
        </w:rPr>
        <w:t>2</w:t>
      </w:r>
      <w:r w:rsidRPr="00FF0F5B">
        <w:rPr>
          <w:rFonts w:hAnsi="宋体" w:hint="eastAsia"/>
          <w:szCs w:val="21"/>
        </w:rPr>
        <w:t>分，共</w:t>
      </w:r>
      <w:r w:rsidRPr="00FF0F5B">
        <w:rPr>
          <w:rFonts w:hAnsi="宋体" w:hint="eastAsia"/>
          <w:szCs w:val="21"/>
        </w:rPr>
        <w:t>3</w:t>
      </w:r>
      <w:r w:rsidRPr="00FF0F5B">
        <w:rPr>
          <w:rFonts w:hAnsi="宋体"/>
          <w:szCs w:val="21"/>
        </w:rPr>
        <w:t>0</w:t>
      </w:r>
      <w:r w:rsidRPr="00FF0F5B">
        <w:rPr>
          <w:rFonts w:hAnsi="宋体" w:hint="eastAsia"/>
          <w:szCs w:val="21"/>
        </w:rPr>
        <w:t>分）</w:t>
      </w:r>
    </w:p>
    <w:p w:rsidR="00335E3E" w:rsidRPr="00FF0F5B" w:rsidRDefault="00335E3E" w:rsidP="005B5B4F">
      <w:pPr>
        <w:pStyle w:val="ac"/>
        <w:snapToGrid w:val="0"/>
        <w:spacing w:before="20" w:after="20"/>
        <w:ind w:left="625" w:hangingChars="250" w:hanging="625"/>
        <w:rPr>
          <w:szCs w:val="21"/>
        </w:rPr>
      </w:pPr>
      <w:r w:rsidRPr="00FF0F5B">
        <w:rPr>
          <w:szCs w:val="21"/>
        </w:rPr>
        <w:t xml:space="preserve">  1</w:t>
      </w:r>
      <w:r w:rsidRPr="00FF0F5B">
        <w:rPr>
          <w:rFonts w:hint="eastAsia"/>
          <w:szCs w:val="21"/>
        </w:rPr>
        <w:t>．在</w:t>
      </w:r>
      <w:r w:rsidRPr="00FF0F5B">
        <w:rPr>
          <w:szCs w:val="21"/>
        </w:rPr>
        <w:t>OCL</w:t>
      </w:r>
      <w:r w:rsidRPr="00FF0F5B">
        <w:rPr>
          <w:rFonts w:hint="eastAsia"/>
          <w:szCs w:val="21"/>
        </w:rPr>
        <w:t>乙类功放电路中，若最大输出功率为</w:t>
      </w:r>
      <w:r w:rsidRPr="00FF0F5B">
        <w:rPr>
          <w:szCs w:val="21"/>
        </w:rPr>
        <w:t>1W</w:t>
      </w:r>
      <w:r w:rsidR="005B5B4F">
        <w:rPr>
          <w:rFonts w:hint="eastAsia"/>
          <w:szCs w:val="21"/>
        </w:rPr>
        <w:t>，则电路中功放管的最大管</w:t>
      </w:r>
      <w:r w:rsidRPr="00FF0F5B">
        <w:rPr>
          <w:rFonts w:hint="eastAsia"/>
          <w:szCs w:val="21"/>
        </w:rPr>
        <w:t>耗约为</w:t>
      </w:r>
      <w:r w:rsidR="00444F67">
        <w:rPr>
          <w:rFonts w:hint="eastAsia"/>
          <w:szCs w:val="21"/>
          <w:u w:val="single"/>
        </w:rPr>
        <w:t xml:space="preserve">    </w:t>
      </w:r>
      <w:r w:rsidRPr="00FF0F5B">
        <w:rPr>
          <w:szCs w:val="21"/>
        </w:rPr>
        <w:t>。</w:t>
      </w:r>
    </w:p>
    <w:p w:rsidR="00335E3E" w:rsidRPr="00FF0F5B" w:rsidRDefault="00335E3E" w:rsidP="005B5B4F">
      <w:pPr>
        <w:tabs>
          <w:tab w:val="left" w:pos="1575"/>
        </w:tabs>
        <w:adjustRightInd w:val="0"/>
        <w:snapToGrid w:val="0"/>
        <w:spacing w:line="380" w:lineRule="atLeast"/>
        <w:ind w:leftChars="150" w:left="630" w:hangingChars="150" w:hanging="315"/>
        <w:jc w:val="left"/>
        <w:rPr>
          <w:szCs w:val="21"/>
        </w:rPr>
      </w:pPr>
      <w:r w:rsidRPr="00FF0F5B">
        <w:rPr>
          <w:rFonts w:hAnsi="宋体"/>
          <w:szCs w:val="21"/>
        </w:rPr>
        <w:t xml:space="preserve">2. </w:t>
      </w:r>
      <w:r w:rsidRPr="00FF0F5B">
        <w:rPr>
          <w:rFonts w:hAnsi="宋体"/>
          <w:szCs w:val="21"/>
        </w:rPr>
        <w:t>两级放大电路，</w:t>
      </w:r>
      <w:proofErr w:type="gramStart"/>
      <w:r w:rsidRPr="00FF0F5B">
        <w:rPr>
          <w:rFonts w:hAnsi="宋体"/>
          <w:szCs w:val="21"/>
        </w:rPr>
        <w:t>考虑到级间</w:t>
      </w:r>
      <w:proofErr w:type="gramEnd"/>
      <w:r w:rsidRPr="00FF0F5B">
        <w:rPr>
          <w:rFonts w:hAnsi="宋体"/>
          <w:szCs w:val="21"/>
        </w:rPr>
        <w:t>的相互影响后，</w:t>
      </w:r>
      <w:r w:rsidRPr="00FF0F5B">
        <w:rPr>
          <w:rFonts w:hAnsi="宋体"/>
          <w:position w:val="-16"/>
          <w:szCs w:val="21"/>
        </w:rPr>
        <w:object w:dxaOrig="22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21.75pt" o:ole="">
            <v:imagedata r:id="rId9" o:title=""/>
          </v:shape>
          <o:OLEObject Type="Embed" ProgID="Equation.3" ShapeID="_x0000_i1025" DrawAspect="Content" ObjectID="_1542742176" r:id="rId10"/>
        </w:object>
      </w:r>
      <w:r w:rsidRPr="00FF0F5B">
        <w:rPr>
          <w:rFonts w:hAnsi="宋体"/>
          <w:szCs w:val="21"/>
        </w:rPr>
        <w:t>，则两级总的电压放大倍数用分贝表示为</w:t>
      </w:r>
      <w:r w:rsidR="00444F67">
        <w:rPr>
          <w:rFonts w:hint="eastAsia"/>
          <w:szCs w:val="21"/>
          <w:u w:val="single"/>
        </w:rPr>
        <w:t xml:space="preserve">       </w:t>
      </w:r>
      <w:r w:rsidRPr="00FF0F5B">
        <w:rPr>
          <w:szCs w:val="21"/>
        </w:rPr>
        <w:t>。</w:t>
      </w:r>
    </w:p>
    <w:p w:rsidR="00335E3E" w:rsidRPr="00FF0F5B" w:rsidRDefault="00335E3E" w:rsidP="005B5B4F">
      <w:pPr>
        <w:widowControl/>
        <w:ind w:leftChars="120" w:left="627" w:hangingChars="150" w:hanging="375"/>
        <w:jc w:val="left"/>
        <w:rPr>
          <w:spacing w:val="20"/>
          <w:szCs w:val="21"/>
        </w:rPr>
      </w:pPr>
      <w:r w:rsidRPr="00FF0F5B">
        <w:rPr>
          <w:spacing w:val="20"/>
          <w:szCs w:val="21"/>
        </w:rPr>
        <w:t>3</w:t>
      </w:r>
      <w:r w:rsidRPr="00FF0F5B">
        <w:rPr>
          <w:rFonts w:hint="eastAsia"/>
          <w:spacing w:val="20"/>
          <w:szCs w:val="21"/>
        </w:rPr>
        <w:t>．若由</w:t>
      </w:r>
      <w:r w:rsidRPr="00FF0F5B">
        <w:rPr>
          <w:spacing w:val="20"/>
          <w:szCs w:val="21"/>
        </w:rPr>
        <w:t>NPN</w:t>
      </w:r>
      <w:proofErr w:type="gramStart"/>
      <w:r w:rsidRPr="00FF0F5B">
        <w:rPr>
          <w:rFonts w:hint="eastAsia"/>
          <w:spacing w:val="20"/>
          <w:szCs w:val="21"/>
        </w:rPr>
        <w:t>型管组成</w:t>
      </w:r>
      <w:proofErr w:type="gramEnd"/>
      <w:r w:rsidRPr="00FF0F5B">
        <w:rPr>
          <w:rFonts w:hint="eastAsia"/>
          <w:spacing w:val="20"/>
          <w:szCs w:val="21"/>
        </w:rPr>
        <w:t>的单级共射电路中，输出电压波形如图（</w:t>
      </w:r>
      <w:r w:rsidRPr="00FF0F5B">
        <w:rPr>
          <w:spacing w:val="20"/>
          <w:szCs w:val="21"/>
        </w:rPr>
        <w:t>a</w:t>
      </w:r>
      <w:r w:rsidRPr="00FF0F5B">
        <w:rPr>
          <w:rFonts w:hint="eastAsia"/>
          <w:spacing w:val="20"/>
          <w:szCs w:val="21"/>
        </w:rPr>
        <w:t>）、（</w:t>
      </w:r>
      <w:r w:rsidRPr="00FF0F5B">
        <w:rPr>
          <w:spacing w:val="20"/>
          <w:szCs w:val="21"/>
        </w:rPr>
        <w:t>b</w:t>
      </w:r>
      <w:r w:rsidRPr="00FF0F5B">
        <w:rPr>
          <w:rFonts w:hint="eastAsia"/>
          <w:spacing w:val="20"/>
          <w:szCs w:val="21"/>
        </w:rPr>
        <w:t>）所示，则分别产生了什么失真？（</w:t>
      </w:r>
      <w:r w:rsidRPr="00FF0F5B">
        <w:rPr>
          <w:rFonts w:hint="eastAsia"/>
          <w:spacing w:val="20"/>
          <w:szCs w:val="21"/>
        </w:rPr>
        <w:t>a</w:t>
      </w:r>
      <w:r w:rsidRPr="00444F67">
        <w:rPr>
          <w:rFonts w:hint="eastAsia"/>
          <w:spacing w:val="20"/>
          <w:szCs w:val="21"/>
        </w:rPr>
        <w:t>）</w:t>
      </w:r>
      <w:r w:rsidR="00444F67">
        <w:rPr>
          <w:rFonts w:hint="eastAsia"/>
          <w:spacing w:val="20"/>
          <w:szCs w:val="21"/>
          <w:u w:val="single"/>
        </w:rPr>
        <w:t xml:space="preserve">    </w:t>
      </w:r>
      <w:r w:rsidRPr="00FF0F5B">
        <w:rPr>
          <w:szCs w:val="21"/>
        </w:rPr>
        <w:t>；</w:t>
      </w:r>
      <w:r w:rsidRPr="00FF0F5B">
        <w:rPr>
          <w:rFonts w:hint="eastAsia"/>
          <w:spacing w:val="20"/>
          <w:szCs w:val="21"/>
        </w:rPr>
        <w:t>（</w:t>
      </w:r>
      <w:r w:rsidRPr="00FF0F5B">
        <w:rPr>
          <w:rFonts w:hint="eastAsia"/>
          <w:spacing w:val="20"/>
          <w:szCs w:val="21"/>
        </w:rPr>
        <w:t>b</w:t>
      </w:r>
      <w:r w:rsidRPr="00FF0F5B">
        <w:rPr>
          <w:rFonts w:hint="eastAsia"/>
          <w:spacing w:val="20"/>
          <w:szCs w:val="21"/>
        </w:rPr>
        <w:t>）</w:t>
      </w:r>
      <w:r w:rsidR="00444F67">
        <w:rPr>
          <w:rFonts w:hint="eastAsia"/>
          <w:spacing w:val="20"/>
          <w:szCs w:val="21"/>
          <w:u w:val="single"/>
        </w:rPr>
        <w:t xml:space="preserve">     </w:t>
      </w:r>
      <w:r w:rsidRPr="00FF0F5B">
        <w:rPr>
          <w:szCs w:val="21"/>
        </w:rPr>
        <w:t>。</w:t>
      </w:r>
    </w:p>
    <w:p w:rsidR="00335E3E" w:rsidRDefault="00335E3E" w:rsidP="005B5B4F">
      <w:pPr>
        <w:widowControl/>
        <w:ind w:leftChars="67" w:left="141"/>
        <w:jc w:val="center"/>
        <w:rPr>
          <w:szCs w:val="21"/>
        </w:rPr>
      </w:pPr>
      <w:r w:rsidRPr="00FF0F5B">
        <w:rPr>
          <w:noProof/>
          <w:szCs w:val="21"/>
        </w:rPr>
        <w:drawing>
          <wp:inline distT="0" distB="0" distL="0" distR="0">
            <wp:extent cx="2171812" cy="704886"/>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71812" cy="704886"/>
                    </a:xfrm>
                    <a:prstGeom prst="rect">
                      <a:avLst/>
                    </a:prstGeom>
                  </pic:spPr>
                </pic:pic>
              </a:graphicData>
            </a:graphic>
          </wp:inline>
        </w:drawing>
      </w:r>
    </w:p>
    <w:p w:rsidR="005B5B4F" w:rsidRPr="005B5B4F" w:rsidRDefault="005B5B4F" w:rsidP="005B5B4F">
      <w:pPr>
        <w:pStyle w:val="a9"/>
        <w:widowControl/>
        <w:numPr>
          <w:ilvl w:val="0"/>
          <w:numId w:val="27"/>
        </w:numPr>
        <w:ind w:firstLineChars="0"/>
        <w:rPr>
          <w:szCs w:val="21"/>
        </w:rPr>
      </w:pPr>
      <w:r>
        <w:rPr>
          <w:rFonts w:hint="eastAsia"/>
          <w:szCs w:val="21"/>
        </w:rPr>
        <w:t xml:space="preserve">               (b)       </w:t>
      </w:r>
    </w:p>
    <w:p w:rsidR="00335E3E" w:rsidRPr="005B5B4F" w:rsidRDefault="00335E3E" w:rsidP="005B5B4F">
      <w:pPr>
        <w:pStyle w:val="a9"/>
        <w:numPr>
          <w:ilvl w:val="0"/>
          <w:numId w:val="25"/>
        </w:numPr>
        <w:snapToGrid w:val="0"/>
        <w:spacing w:before="20" w:after="20"/>
        <w:ind w:firstLineChars="0"/>
        <w:rPr>
          <w:spacing w:val="20"/>
          <w:szCs w:val="21"/>
        </w:rPr>
      </w:pPr>
      <w:r w:rsidRPr="005B5B4F">
        <w:rPr>
          <w:rFonts w:hint="eastAsia"/>
          <w:spacing w:val="20"/>
          <w:szCs w:val="21"/>
        </w:rPr>
        <w:t>已知某放大电路的</w:t>
      </w:r>
      <w:proofErr w:type="gramStart"/>
      <w:r w:rsidRPr="005B5B4F">
        <w:rPr>
          <w:rFonts w:hint="eastAsia"/>
          <w:spacing w:val="20"/>
          <w:szCs w:val="21"/>
        </w:rPr>
        <w:t>波特图</w:t>
      </w:r>
      <w:proofErr w:type="gramEnd"/>
      <w:r w:rsidRPr="005B5B4F">
        <w:rPr>
          <w:rFonts w:hint="eastAsia"/>
          <w:spacing w:val="20"/>
          <w:szCs w:val="21"/>
        </w:rPr>
        <w:t>如下图所示，</w:t>
      </w:r>
    </w:p>
    <w:p w:rsidR="00335E3E" w:rsidRPr="002B1A46" w:rsidRDefault="00335E3E" w:rsidP="002B1A46">
      <w:pPr>
        <w:pStyle w:val="a9"/>
        <w:numPr>
          <w:ilvl w:val="0"/>
          <w:numId w:val="28"/>
        </w:numPr>
        <w:snapToGrid w:val="0"/>
        <w:spacing w:before="20" w:after="20"/>
        <w:ind w:firstLineChars="0"/>
        <w:rPr>
          <w:spacing w:val="20"/>
          <w:szCs w:val="21"/>
        </w:rPr>
      </w:pPr>
      <w:r w:rsidRPr="002B1A46">
        <w:rPr>
          <w:rFonts w:hint="eastAsia"/>
          <w:spacing w:val="20"/>
          <w:szCs w:val="21"/>
        </w:rPr>
        <w:t>电路的中频电压增益</w:t>
      </w:r>
      <w:r w:rsidR="00ED70F6" w:rsidRPr="00FF0F5B">
        <w:rPr>
          <w:rFonts w:hAnsi="宋体"/>
          <w:position w:val="-16"/>
          <w:szCs w:val="21"/>
        </w:rPr>
        <w:object w:dxaOrig="1280" w:dyaOrig="440">
          <v:shape id="_x0000_i1050" type="#_x0000_t75" style="width:64.5pt;height:21.75pt" o:ole="">
            <v:imagedata r:id="rId12" o:title=""/>
          </v:shape>
          <o:OLEObject Type="Embed" ProgID="Equation.DSMT4" ShapeID="_x0000_i1050" DrawAspect="Content" ObjectID="_1542742177" r:id="rId13"/>
        </w:object>
      </w:r>
      <w:r w:rsidRPr="002B1A46">
        <w:rPr>
          <w:spacing w:val="20"/>
          <w:szCs w:val="21"/>
          <w:u w:val="single"/>
        </w:rPr>
        <w:t xml:space="preserve"> </w:t>
      </w:r>
      <w:r w:rsidR="002B1A46" w:rsidRPr="002B1A46">
        <w:rPr>
          <w:rFonts w:hint="eastAsia"/>
          <w:spacing w:val="20"/>
          <w:szCs w:val="21"/>
          <w:u w:val="single"/>
        </w:rPr>
        <w:t xml:space="preserve">   </w:t>
      </w:r>
      <w:r w:rsidRPr="002B1A46">
        <w:rPr>
          <w:spacing w:val="20"/>
          <w:szCs w:val="21"/>
        </w:rPr>
        <w:t>dB</w:t>
      </w:r>
      <w:r w:rsidRPr="002B1A46">
        <w:rPr>
          <w:rFonts w:hint="eastAsia"/>
          <w:spacing w:val="20"/>
          <w:szCs w:val="21"/>
        </w:rPr>
        <w:t>，</w:t>
      </w:r>
      <w:r w:rsidR="00ED70F6" w:rsidRPr="00FF0F5B">
        <w:rPr>
          <w:rFonts w:hAnsi="宋体"/>
          <w:position w:val="-16"/>
          <w:szCs w:val="21"/>
        </w:rPr>
        <w:object w:dxaOrig="680" w:dyaOrig="440">
          <v:shape id="_x0000_i1051" type="#_x0000_t75" style="width:33.75pt;height:21.75pt" o:ole="">
            <v:imagedata r:id="rId14" o:title=""/>
          </v:shape>
          <o:OLEObject Type="Embed" ProgID="Equation.DSMT4" ShapeID="_x0000_i1051" DrawAspect="Content" ObjectID="_1542742178" r:id="rId15"/>
        </w:object>
      </w:r>
      <w:r w:rsidR="002B1A46" w:rsidRPr="002B1A46">
        <w:rPr>
          <w:spacing w:val="20"/>
          <w:szCs w:val="21"/>
          <w:u w:val="single"/>
        </w:rPr>
        <w:t xml:space="preserve"> </w:t>
      </w:r>
      <w:r w:rsidR="002B1A46" w:rsidRPr="002B1A46">
        <w:rPr>
          <w:rFonts w:hint="eastAsia"/>
          <w:spacing w:val="20"/>
          <w:szCs w:val="21"/>
          <w:u w:val="single"/>
        </w:rPr>
        <w:t xml:space="preserve">  </w:t>
      </w:r>
      <w:r w:rsidR="00ED70F6">
        <w:rPr>
          <w:rFonts w:hint="eastAsia"/>
          <w:spacing w:val="20"/>
          <w:szCs w:val="21"/>
          <w:u w:val="single"/>
        </w:rPr>
        <w:t xml:space="preserve">  </w:t>
      </w:r>
      <w:r w:rsidR="002B1A46" w:rsidRPr="002B1A46">
        <w:rPr>
          <w:rFonts w:hint="eastAsia"/>
          <w:spacing w:val="20"/>
          <w:szCs w:val="21"/>
          <w:u w:val="single"/>
        </w:rPr>
        <w:t xml:space="preserve"> </w:t>
      </w:r>
      <w:r w:rsidRPr="002B1A46">
        <w:rPr>
          <w:rFonts w:hint="eastAsia"/>
          <w:spacing w:val="20"/>
          <w:szCs w:val="21"/>
        </w:rPr>
        <w:t>。</w:t>
      </w:r>
    </w:p>
    <w:p w:rsidR="00335E3E" w:rsidRPr="00E001B0" w:rsidRDefault="00335E3E" w:rsidP="00E001B0">
      <w:pPr>
        <w:pStyle w:val="a9"/>
        <w:numPr>
          <w:ilvl w:val="0"/>
          <w:numId w:val="28"/>
        </w:numPr>
        <w:snapToGrid w:val="0"/>
        <w:spacing w:before="20" w:after="20"/>
        <w:ind w:firstLineChars="0"/>
        <w:rPr>
          <w:spacing w:val="20"/>
          <w:szCs w:val="21"/>
        </w:rPr>
      </w:pPr>
      <w:r w:rsidRPr="00E001B0">
        <w:rPr>
          <w:rFonts w:hint="eastAsia"/>
          <w:spacing w:val="20"/>
          <w:szCs w:val="21"/>
        </w:rPr>
        <w:t>电路的下限频率</w:t>
      </w:r>
      <w:proofErr w:type="spellStart"/>
      <w:r w:rsidRPr="00E001B0">
        <w:rPr>
          <w:i/>
          <w:spacing w:val="20"/>
          <w:szCs w:val="21"/>
        </w:rPr>
        <w:t>f</w:t>
      </w:r>
      <w:r w:rsidRPr="00E001B0">
        <w:rPr>
          <w:spacing w:val="20"/>
          <w:szCs w:val="21"/>
          <w:vertAlign w:val="subscript"/>
        </w:rPr>
        <w:t>L</w:t>
      </w:r>
      <w:proofErr w:type="spellEnd"/>
      <w:r w:rsidRPr="00E001B0">
        <w:rPr>
          <w:rFonts w:hint="eastAsia"/>
          <w:spacing w:val="20"/>
          <w:szCs w:val="21"/>
        </w:rPr>
        <w:t>≈</w:t>
      </w:r>
      <w:r w:rsidR="00444F67">
        <w:rPr>
          <w:rFonts w:hint="eastAsia"/>
          <w:spacing w:val="20"/>
          <w:szCs w:val="21"/>
          <w:u w:val="single"/>
        </w:rPr>
        <w:t xml:space="preserve">    </w:t>
      </w:r>
      <w:r w:rsidRPr="00E001B0">
        <w:rPr>
          <w:spacing w:val="20"/>
          <w:szCs w:val="21"/>
        </w:rPr>
        <w:t>Hz</w:t>
      </w:r>
      <w:r w:rsidRPr="00E001B0">
        <w:rPr>
          <w:rFonts w:hint="eastAsia"/>
          <w:spacing w:val="20"/>
          <w:szCs w:val="21"/>
        </w:rPr>
        <w:t>，上限频率</w:t>
      </w:r>
      <w:proofErr w:type="spellStart"/>
      <w:r w:rsidRPr="00E001B0">
        <w:rPr>
          <w:i/>
          <w:spacing w:val="20"/>
          <w:szCs w:val="21"/>
        </w:rPr>
        <w:t>f</w:t>
      </w:r>
      <w:r w:rsidRPr="00E001B0">
        <w:rPr>
          <w:spacing w:val="20"/>
          <w:szCs w:val="21"/>
          <w:vertAlign w:val="subscript"/>
        </w:rPr>
        <w:t>H</w:t>
      </w:r>
      <w:proofErr w:type="spellEnd"/>
      <w:r w:rsidRPr="00E001B0">
        <w:rPr>
          <w:rFonts w:hint="eastAsia"/>
          <w:spacing w:val="20"/>
          <w:szCs w:val="21"/>
        </w:rPr>
        <w:t>≈</w:t>
      </w:r>
      <w:r w:rsidR="00444F67">
        <w:rPr>
          <w:rFonts w:hint="eastAsia"/>
          <w:spacing w:val="20"/>
          <w:szCs w:val="21"/>
          <w:u w:val="single"/>
        </w:rPr>
        <w:t xml:space="preserve">    </w:t>
      </w:r>
      <w:r w:rsidRPr="00E001B0">
        <w:rPr>
          <w:spacing w:val="20"/>
          <w:szCs w:val="21"/>
        </w:rPr>
        <w:t>Hz</w:t>
      </w:r>
      <w:r w:rsidRPr="00E001B0">
        <w:rPr>
          <w:spacing w:val="20"/>
          <w:szCs w:val="21"/>
        </w:rPr>
        <w:t>。</w:t>
      </w:r>
    </w:p>
    <w:p w:rsidR="00335E3E" w:rsidRPr="00FF0F5B" w:rsidRDefault="00335E3E" w:rsidP="00FF0F5B">
      <w:pPr>
        <w:snapToGrid w:val="0"/>
        <w:spacing w:before="20" w:after="20"/>
        <w:rPr>
          <w:spacing w:val="20"/>
          <w:szCs w:val="21"/>
        </w:rPr>
      </w:pPr>
      <w:r w:rsidRPr="00FF0F5B">
        <w:rPr>
          <w:noProof/>
          <w:szCs w:val="21"/>
        </w:rPr>
        <w:drawing>
          <wp:anchor distT="0" distB="0" distL="114300" distR="114300" simplePos="0" relativeHeight="251691008" behindDoc="0" locked="0" layoutInCell="0" allowOverlap="1">
            <wp:simplePos x="0" y="0"/>
            <wp:positionH relativeFrom="column">
              <wp:posOffset>546100</wp:posOffset>
            </wp:positionH>
            <wp:positionV relativeFrom="paragraph">
              <wp:posOffset>137795</wp:posOffset>
            </wp:positionV>
            <wp:extent cx="2857500" cy="1501140"/>
            <wp:effectExtent l="0" t="0" r="0"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7500" cy="1501140"/>
                    </a:xfrm>
                    <a:prstGeom prst="rect">
                      <a:avLst/>
                    </a:prstGeom>
                    <a:noFill/>
                  </pic:spPr>
                </pic:pic>
              </a:graphicData>
            </a:graphic>
          </wp:anchor>
        </w:drawing>
      </w:r>
      <w:r w:rsidR="00124859">
        <w:rPr>
          <w:rFonts w:hAnsi="宋体"/>
          <w:noProof/>
          <w:szCs w:val="21"/>
        </w:rPr>
        <w:pict>
          <v:shape id="_x0000_s1103" type="#_x0000_t75" style="position:absolute;left:0;text-align:left;margin-left:302.65pt;margin-top:111.45pt;width:122.9pt;height:114.7pt;z-index:251693056;mso-position-horizontal-relative:text;mso-position-vertical-relative:text">
            <v:imagedata r:id="rId17" o:title=""/>
            <w10:wrap type="square"/>
          </v:shape>
          <o:OLEObject Type="Embed" ProgID="Visio.Drawing.11" ShapeID="_x0000_s1103" DrawAspect="Content" ObjectID="_1542742206" r:id="rId18"/>
        </w:pict>
      </w:r>
    </w:p>
    <w:p w:rsidR="00335E3E" w:rsidRPr="00FF0F5B" w:rsidRDefault="00335E3E" w:rsidP="00FF0F5B">
      <w:pPr>
        <w:snapToGrid w:val="0"/>
        <w:spacing w:before="20" w:after="20"/>
        <w:jc w:val="center"/>
        <w:rPr>
          <w:spacing w:val="20"/>
          <w:szCs w:val="21"/>
        </w:rPr>
      </w:pPr>
    </w:p>
    <w:p w:rsidR="00335E3E" w:rsidRPr="00FF0F5B" w:rsidRDefault="00335E3E" w:rsidP="00E001B0">
      <w:pPr>
        <w:pStyle w:val="ad"/>
        <w:numPr>
          <w:ilvl w:val="0"/>
          <w:numId w:val="25"/>
        </w:numPr>
        <w:rPr>
          <w:rFonts w:ascii="Times New Roman" w:hAnsi="Times New Roman" w:cs="Times New Roman"/>
        </w:rPr>
      </w:pPr>
      <w:r w:rsidRPr="00FF0F5B">
        <w:rPr>
          <w:rFonts w:ascii="Times New Roman" w:hAnsi="宋体" w:cs="Times New Roman"/>
        </w:rPr>
        <w:t>图示电路中，二极管为理想元件，则</w:t>
      </w:r>
      <w:r w:rsidRPr="00FF0F5B">
        <w:rPr>
          <w:rFonts w:ascii="Times New Roman" w:hAnsi="Times New Roman" w:cs="Times New Roman"/>
        </w:rPr>
        <w:t>U</w:t>
      </w:r>
      <w:r w:rsidRPr="00FF0F5B">
        <w:rPr>
          <w:rFonts w:ascii="Times New Roman" w:hAnsi="Times New Roman" w:cs="Times New Roman"/>
          <w:vertAlign w:val="subscript"/>
        </w:rPr>
        <w:t>F</w:t>
      </w:r>
      <w:r w:rsidRPr="00FF0F5B">
        <w:rPr>
          <w:rFonts w:ascii="Times New Roman" w:hAnsi="宋体" w:cs="Times New Roman"/>
        </w:rPr>
        <w:t>=</w:t>
      </w:r>
      <w:r w:rsidR="00444F67">
        <w:rPr>
          <w:rFonts w:ascii="Times New Roman" w:hAnsi="Times New Roman" w:cs="Times New Roman"/>
        </w:rPr>
        <w:t>___</w:t>
      </w:r>
      <w:r w:rsidRPr="00FF0F5B">
        <w:rPr>
          <w:rFonts w:ascii="Times New Roman" w:hAnsi="Times New Roman" w:cs="Times New Roman"/>
        </w:rPr>
        <w:t>____V</w:t>
      </w:r>
      <w:r w:rsidRPr="00FF0F5B">
        <w:rPr>
          <w:rFonts w:ascii="Times New Roman" w:hAnsi="宋体" w:cs="Times New Roman"/>
        </w:rPr>
        <w:t>。</w:t>
      </w:r>
    </w:p>
    <w:p w:rsidR="00335E3E" w:rsidRPr="00FF0F5B" w:rsidRDefault="00335E3E" w:rsidP="00FF0F5B">
      <w:pPr>
        <w:pStyle w:val="ad"/>
        <w:rPr>
          <w:rFonts w:ascii="Times New Roman" w:hAnsi="Times New Roman" w:cs="Times New Roman"/>
        </w:rPr>
      </w:pPr>
    </w:p>
    <w:p w:rsidR="00335E3E" w:rsidRPr="00FF0F5B" w:rsidRDefault="00335E3E" w:rsidP="00335E3E">
      <w:pPr>
        <w:rPr>
          <w:szCs w:val="21"/>
        </w:rPr>
      </w:pPr>
    </w:p>
    <w:p w:rsidR="00335E3E" w:rsidRPr="00FF0F5B" w:rsidRDefault="00335E3E" w:rsidP="00444F67">
      <w:pPr>
        <w:snapToGrid w:val="0"/>
        <w:ind w:left="250" w:hangingChars="100" w:hanging="250"/>
        <w:rPr>
          <w:spacing w:val="20"/>
          <w:szCs w:val="21"/>
        </w:rPr>
      </w:pPr>
      <w:r w:rsidRPr="00444F67">
        <w:rPr>
          <w:spacing w:val="20"/>
          <w:szCs w:val="21"/>
        </w:rPr>
        <w:lastRenderedPageBreak/>
        <w:t>6</w:t>
      </w:r>
      <w:r w:rsidRPr="00FF0F5B">
        <w:rPr>
          <w:i/>
          <w:spacing w:val="20"/>
          <w:szCs w:val="21"/>
        </w:rPr>
        <w:t>.</w:t>
      </w:r>
      <w:r w:rsidRPr="00FF0F5B">
        <w:rPr>
          <w:spacing w:val="20"/>
          <w:szCs w:val="21"/>
        </w:rPr>
        <w:t>（选择合适的编号填空）</w:t>
      </w:r>
      <w:r w:rsidRPr="00FF0F5B">
        <w:rPr>
          <w:i/>
          <w:spacing w:val="20"/>
          <w:szCs w:val="21"/>
        </w:rPr>
        <w:t>V</w:t>
      </w:r>
      <w:r w:rsidRPr="00FF0F5B">
        <w:rPr>
          <w:spacing w:val="20"/>
          <w:szCs w:val="21"/>
          <w:vertAlign w:val="subscript"/>
        </w:rPr>
        <w:t>GS</w:t>
      </w:r>
      <w:r w:rsidRPr="00FF0F5B">
        <w:rPr>
          <w:rFonts w:hint="eastAsia"/>
          <w:spacing w:val="20"/>
          <w:szCs w:val="21"/>
        </w:rPr>
        <w:t>＝</w:t>
      </w:r>
      <w:r w:rsidRPr="00FF0F5B">
        <w:rPr>
          <w:spacing w:val="20"/>
          <w:szCs w:val="21"/>
        </w:rPr>
        <w:t>0V</w:t>
      </w:r>
      <w:r w:rsidRPr="00FF0F5B">
        <w:rPr>
          <w:rFonts w:hint="eastAsia"/>
          <w:spacing w:val="20"/>
          <w:szCs w:val="21"/>
        </w:rPr>
        <w:t>时，</w:t>
      </w:r>
      <w:r w:rsidR="00315E67">
        <w:rPr>
          <w:rFonts w:hint="eastAsia"/>
          <w:spacing w:val="20"/>
          <w:szCs w:val="21"/>
        </w:rPr>
        <w:t>不</w:t>
      </w:r>
      <w:r w:rsidRPr="00FF0F5B">
        <w:rPr>
          <w:rFonts w:hint="eastAsia"/>
          <w:spacing w:val="20"/>
          <w:szCs w:val="21"/>
        </w:rPr>
        <w:t>能够工作在恒流区的场效应管为</w:t>
      </w:r>
      <w:r w:rsidR="00444F67">
        <w:rPr>
          <w:szCs w:val="21"/>
        </w:rPr>
        <w:t>_______</w:t>
      </w:r>
      <w:r w:rsidRPr="00FF0F5B">
        <w:rPr>
          <w:spacing w:val="20"/>
          <w:szCs w:val="21"/>
        </w:rPr>
        <w:t>（</w:t>
      </w:r>
      <w:r w:rsidR="00A45941" w:rsidRPr="00FF0F5B">
        <w:rPr>
          <w:spacing w:val="20"/>
          <w:szCs w:val="21"/>
        </w:rPr>
        <w:fldChar w:fldCharType="begin"/>
      </w:r>
      <w:r w:rsidRPr="00FF0F5B">
        <w:rPr>
          <w:rFonts w:hint="eastAsia"/>
          <w:spacing w:val="20"/>
          <w:szCs w:val="21"/>
        </w:rPr>
        <w:instrText>= 1 \* GB3</w:instrText>
      </w:r>
      <w:r w:rsidR="00A45941" w:rsidRPr="00FF0F5B">
        <w:rPr>
          <w:spacing w:val="20"/>
          <w:szCs w:val="21"/>
        </w:rPr>
        <w:fldChar w:fldCharType="separate"/>
      </w:r>
      <w:r w:rsidRPr="00FF0F5B">
        <w:rPr>
          <w:rFonts w:hint="eastAsia"/>
          <w:noProof/>
          <w:spacing w:val="20"/>
          <w:szCs w:val="21"/>
        </w:rPr>
        <w:t>①</w:t>
      </w:r>
      <w:r w:rsidR="00A45941" w:rsidRPr="00FF0F5B">
        <w:rPr>
          <w:spacing w:val="20"/>
          <w:szCs w:val="21"/>
        </w:rPr>
        <w:fldChar w:fldCharType="end"/>
      </w:r>
      <w:r w:rsidRPr="00FF0F5B">
        <w:rPr>
          <w:rFonts w:hint="eastAsia"/>
          <w:spacing w:val="20"/>
          <w:szCs w:val="21"/>
        </w:rPr>
        <w:t>结型管；</w:t>
      </w:r>
      <w:r w:rsidR="00A45941" w:rsidRPr="00FF0F5B">
        <w:rPr>
          <w:spacing w:val="20"/>
          <w:szCs w:val="21"/>
        </w:rPr>
        <w:fldChar w:fldCharType="begin"/>
      </w:r>
      <w:r w:rsidRPr="00FF0F5B">
        <w:rPr>
          <w:rFonts w:hint="eastAsia"/>
          <w:spacing w:val="20"/>
          <w:szCs w:val="21"/>
        </w:rPr>
        <w:instrText>= 2 \* GB3</w:instrText>
      </w:r>
      <w:r w:rsidR="00A45941" w:rsidRPr="00FF0F5B">
        <w:rPr>
          <w:spacing w:val="20"/>
          <w:szCs w:val="21"/>
        </w:rPr>
        <w:fldChar w:fldCharType="separate"/>
      </w:r>
      <w:r w:rsidRPr="00FF0F5B">
        <w:rPr>
          <w:rFonts w:hint="eastAsia"/>
          <w:noProof/>
          <w:spacing w:val="20"/>
          <w:szCs w:val="21"/>
        </w:rPr>
        <w:t>②</w:t>
      </w:r>
      <w:r w:rsidR="00A45941" w:rsidRPr="00FF0F5B">
        <w:rPr>
          <w:spacing w:val="20"/>
          <w:szCs w:val="21"/>
        </w:rPr>
        <w:fldChar w:fldCharType="end"/>
      </w:r>
      <w:r w:rsidRPr="00FF0F5B">
        <w:rPr>
          <w:rFonts w:hint="eastAsia"/>
          <w:spacing w:val="20"/>
          <w:szCs w:val="21"/>
        </w:rPr>
        <w:t>增强型</w:t>
      </w:r>
      <w:r w:rsidRPr="00FF0F5B">
        <w:rPr>
          <w:spacing w:val="20"/>
          <w:szCs w:val="21"/>
        </w:rPr>
        <w:t>MOS</w:t>
      </w:r>
      <w:r w:rsidRPr="00FF0F5B">
        <w:rPr>
          <w:rFonts w:hint="eastAsia"/>
          <w:spacing w:val="20"/>
          <w:szCs w:val="21"/>
        </w:rPr>
        <w:t>管；</w:t>
      </w:r>
      <w:r w:rsidR="00A45941" w:rsidRPr="00FF0F5B">
        <w:rPr>
          <w:spacing w:val="20"/>
          <w:szCs w:val="21"/>
        </w:rPr>
        <w:fldChar w:fldCharType="begin"/>
      </w:r>
      <w:r w:rsidRPr="00FF0F5B">
        <w:rPr>
          <w:rFonts w:hint="eastAsia"/>
          <w:spacing w:val="20"/>
          <w:szCs w:val="21"/>
        </w:rPr>
        <w:instrText>= 3 \* GB3</w:instrText>
      </w:r>
      <w:r w:rsidR="00A45941" w:rsidRPr="00FF0F5B">
        <w:rPr>
          <w:spacing w:val="20"/>
          <w:szCs w:val="21"/>
        </w:rPr>
        <w:fldChar w:fldCharType="separate"/>
      </w:r>
      <w:r w:rsidRPr="00FF0F5B">
        <w:rPr>
          <w:rFonts w:hint="eastAsia"/>
          <w:noProof/>
          <w:spacing w:val="20"/>
          <w:szCs w:val="21"/>
        </w:rPr>
        <w:t>③</w:t>
      </w:r>
      <w:r w:rsidR="00A45941" w:rsidRPr="00FF0F5B">
        <w:rPr>
          <w:spacing w:val="20"/>
          <w:szCs w:val="21"/>
        </w:rPr>
        <w:fldChar w:fldCharType="end"/>
      </w:r>
      <w:r w:rsidRPr="00FF0F5B">
        <w:rPr>
          <w:rFonts w:hint="eastAsia"/>
          <w:spacing w:val="20"/>
          <w:szCs w:val="21"/>
        </w:rPr>
        <w:t>耗尽型</w:t>
      </w:r>
      <w:r w:rsidRPr="00FF0F5B">
        <w:rPr>
          <w:spacing w:val="20"/>
          <w:szCs w:val="21"/>
        </w:rPr>
        <w:t>MOS</w:t>
      </w:r>
      <w:r w:rsidRPr="00FF0F5B">
        <w:rPr>
          <w:rFonts w:hint="eastAsia"/>
          <w:spacing w:val="20"/>
          <w:szCs w:val="21"/>
        </w:rPr>
        <w:t>管</w:t>
      </w:r>
      <w:r w:rsidRPr="00FF0F5B">
        <w:rPr>
          <w:spacing w:val="20"/>
          <w:szCs w:val="21"/>
        </w:rPr>
        <w:t>）</w:t>
      </w:r>
      <w:r w:rsidRPr="00FF0F5B">
        <w:rPr>
          <w:rFonts w:hint="eastAsia"/>
          <w:spacing w:val="20"/>
          <w:szCs w:val="21"/>
        </w:rPr>
        <w:t>。</w:t>
      </w:r>
    </w:p>
    <w:p w:rsidR="00444F67" w:rsidRDefault="00124859" w:rsidP="00444F67">
      <w:pPr>
        <w:spacing w:line="360" w:lineRule="atLeast"/>
        <w:rPr>
          <w:rFonts w:hAnsi="宋体"/>
          <w:szCs w:val="21"/>
        </w:rPr>
      </w:pPr>
      <w:r>
        <w:rPr>
          <w:noProof/>
        </w:rPr>
        <w:pict>
          <v:shape id="_x0000_s1104" type="#_x0000_t75" style="position:absolute;left:0;text-align:left;margin-left:350.6pt;margin-top:9.9pt;width:82.6pt;height:81.1pt;z-index:251694080" wrapcoords="15194 304 15046 2738 8938 3194 8342 3346 8044 7606 298 7758 149 9887 5512 10039 5512 11256 7001 12473 8342 12473 8342 14603 8789 14907 12364 14907 12364 16428 13407 17341 15046 17341 15046 20992 15790 20992 16237 17341 17876 15363 18025 14755 16982 13386 15790 12473 15790 304 15194 304">
            <v:imagedata r:id="rId19" o:title=""/>
            <w10:wrap type="tight"/>
          </v:shape>
          <o:OLEObject Type="Embed" ProgID="Visio.Drawing.11" ShapeID="_x0000_s1104" DrawAspect="Content" ObjectID="_1542742207" r:id="rId20"/>
        </w:pict>
      </w:r>
      <w:r w:rsidR="00444F67">
        <w:rPr>
          <w:rFonts w:hAnsi="宋体" w:hint="eastAsia"/>
          <w:szCs w:val="21"/>
        </w:rPr>
        <w:t xml:space="preserve">7. </w:t>
      </w:r>
      <w:r w:rsidR="005F135F">
        <w:rPr>
          <w:rFonts w:hAnsi="宋体" w:hint="eastAsia"/>
          <w:szCs w:val="21"/>
        </w:rPr>
        <w:t>如图</w:t>
      </w:r>
      <w:r w:rsidR="00335E3E" w:rsidRPr="00444F67">
        <w:rPr>
          <w:rFonts w:hAnsi="宋体"/>
          <w:szCs w:val="21"/>
        </w:rPr>
        <w:t>两个三极管复合，两管的放大倍数分别为</w:t>
      </w:r>
      <w:r w:rsidR="00335E3E" w:rsidRPr="00FF0F5B">
        <w:rPr>
          <w:position w:val="-12"/>
        </w:rPr>
        <w:object w:dxaOrig="560" w:dyaOrig="360">
          <v:shape id="_x0000_i1026" type="#_x0000_t75" style="width:27.75pt;height:18pt" o:ole="">
            <v:imagedata r:id="rId21" o:title=""/>
          </v:shape>
          <o:OLEObject Type="Embed" ProgID="Equation.DSMT4" ShapeID="_x0000_i1026" DrawAspect="Content" ObjectID="_1542742179" r:id="rId22"/>
        </w:object>
      </w:r>
      <w:r w:rsidR="00335E3E" w:rsidRPr="00444F67">
        <w:rPr>
          <w:rFonts w:hAnsi="宋体"/>
          <w:szCs w:val="21"/>
        </w:rPr>
        <w:t>，则复合管的</w:t>
      </w:r>
      <w:r w:rsidR="00335E3E" w:rsidRPr="00444F67">
        <w:rPr>
          <w:szCs w:val="21"/>
        </w:rPr>
        <w:t>β</w:t>
      </w:r>
      <w:r w:rsidR="00335E3E" w:rsidRPr="00444F67">
        <w:rPr>
          <w:rFonts w:hAnsi="宋体"/>
          <w:szCs w:val="21"/>
        </w:rPr>
        <w:t>值约为</w:t>
      </w:r>
      <w:r w:rsidR="00444F67">
        <w:rPr>
          <w:rFonts w:hAnsi="宋体" w:hint="eastAsia"/>
          <w:szCs w:val="21"/>
        </w:rPr>
        <w:t xml:space="preserve">   </w:t>
      </w:r>
    </w:p>
    <w:p w:rsidR="00335E3E" w:rsidRPr="00444F67" w:rsidRDefault="002B1A46" w:rsidP="00444F67">
      <w:pPr>
        <w:spacing w:line="360" w:lineRule="atLeast"/>
        <w:ind w:firstLineChars="100" w:firstLine="210"/>
        <w:rPr>
          <w:szCs w:val="21"/>
        </w:rPr>
      </w:pPr>
      <w:r>
        <w:rPr>
          <w:szCs w:val="21"/>
        </w:rPr>
        <w:t>________</w:t>
      </w:r>
      <w:r w:rsidR="00444F67">
        <w:rPr>
          <w:szCs w:val="21"/>
        </w:rPr>
        <w:t>__</w:t>
      </w:r>
      <w:r w:rsidR="00335E3E" w:rsidRPr="00444F67">
        <w:rPr>
          <w:rFonts w:hAnsi="宋体"/>
          <w:szCs w:val="21"/>
        </w:rPr>
        <w:t>，复合管的类型为</w:t>
      </w:r>
      <w:r w:rsidR="00444F67">
        <w:rPr>
          <w:szCs w:val="21"/>
        </w:rPr>
        <w:t>_______</w:t>
      </w:r>
      <w:r w:rsidR="00444F67" w:rsidRPr="00444F67">
        <w:rPr>
          <w:rFonts w:hint="eastAsia"/>
          <w:szCs w:val="21"/>
          <w:u w:val="single"/>
        </w:rPr>
        <w:t xml:space="preserve"> </w:t>
      </w:r>
      <w:r w:rsidR="00444F67">
        <w:rPr>
          <w:szCs w:val="21"/>
        </w:rPr>
        <w:t>__</w:t>
      </w:r>
      <w:r w:rsidR="00335E3E" w:rsidRPr="00444F67">
        <w:rPr>
          <w:rFonts w:hAnsi="宋体"/>
          <w:szCs w:val="21"/>
        </w:rPr>
        <w:t>。</w:t>
      </w:r>
    </w:p>
    <w:p w:rsidR="00335E3E" w:rsidRPr="00FF0F5B" w:rsidRDefault="00335E3E" w:rsidP="00335E3E">
      <w:pPr>
        <w:widowControl/>
        <w:jc w:val="left"/>
        <w:rPr>
          <w:rFonts w:hAnsi="宋体"/>
          <w:szCs w:val="21"/>
        </w:rPr>
      </w:pPr>
    </w:p>
    <w:p w:rsidR="00335E3E" w:rsidRPr="00FF0F5B" w:rsidRDefault="00335E3E" w:rsidP="00335E3E">
      <w:pPr>
        <w:pStyle w:val="a9"/>
        <w:widowControl/>
        <w:ind w:left="360" w:firstLineChars="0" w:firstLine="0"/>
        <w:jc w:val="left"/>
        <w:rPr>
          <w:szCs w:val="21"/>
        </w:rPr>
      </w:pPr>
    </w:p>
    <w:p w:rsidR="00335E3E" w:rsidRPr="00FF0F5B" w:rsidRDefault="00335E3E" w:rsidP="00335E3E">
      <w:pPr>
        <w:pStyle w:val="a9"/>
        <w:rPr>
          <w:rFonts w:hAnsi="宋体"/>
          <w:szCs w:val="21"/>
        </w:rPr>
      </w:pPr>
    </w:p>
    <w:p w:rsidR="00335E3E" w:rsidRPr="00444F67" w:rsidRDefault="00335E3E" w:rsidP="00444F67">
      <w:pPr>
        <w:pStyle w:val="a9"/>
        <w:widowControl/>
        <w:numPr>
          <w:ilvl w:val="0"/>
          <w:numId w:val="29"/>
        </w:numPr>
        <w:ind w:firstLineChars="0"/>
        <w:jc w:val="left"/>
        <w:rPr>
          <w:szCs w:val="21"/>
        </w:rPr>
      </w:pPr>
      <w:r w:rsidRPr="00444F67">
        <w:rPr>
          <w:rFonts w:hAnsi="宋体"/>
          <w:szCs w:val="21"/>
        </w:rPr>
        <w:t>甲类功放的最高效率为</w:t>
      </w:r>
      <w:r w:rsidR="002B1A46">
        <w:rPr>
          <w:szCs w:val="21"/>
        </w:rPr>
        <w:t>______</w:t>
      </w:r>
      <w:r w:rsidRPr="00444F67">
        <w:rPr>
          <w:szCs w:val="21"/>
        </w:rPr>
        <w:t>__</w:t>
      </w:r>
      <w:r w:rsidRPr="00444F67">
        <w:rPr>
          <w:rFonts w:hAnsi="宋体"/>
          <w:szCs w:val="21"/>
        </w:rPr>
        <w:t>，乙类功放的最高效率为</w:t>
      </w:r>
      <w:r w:rsidR="002B1A46">
        <w:rPr>
          <w:szCs w:val="21"/>
        </w:rPr>
        <w:t>_____</w:t>
      </w:r>
      <w:r w:rsidRPr="00444F67">
        <w:rPr>
          <w:szCs w:val="21"/>
        </w:rPr>
        <w:t>___</w:t>
      </w:r>
      <w:r w:rsidRPr="00444F67">
        <w:rPr>
          <w:rFonts w:hAnsi="宋体"/>
          <w:szCs w:val="21"/>
        </w:rPr>
        <w:t>。</w:t>
      </w:r>
    </w:p>
    <w:p w:rsidR="00335E3E" w:rsidRPr="00FF0F5B" w:rsidRDefault="002B1A46" w:rsidP="00444F67">
      <w:pPr>
        <w:pStyle w:val="ac"/>
        <w:numPr>
          <w:ilvl w:val="0"/>
          <w:numId w:val="29"/>
        </w:numPr>
        <w:snapToGrid w:val="0"/>
        <w:rPr>
          <w:szCs w:val="21"/>
        </w:rPr>
      </w:pPr>
      <w:r>
        <w:rPr>
          <w:rFonts w:hint="eastAsia"/>
          <w:szCs w:val="21"/>
        </w:rPr>
        <w:t>如图</w:t>
      </w:r>
      <w:r w:rsidR="00335E3E" w:rsidRPr="00FF0F5B">
        <w:rPr>
          <w:rFonts w:hint="eastAsia"/>
          <w:szCs w:val="21"/>
        </w:rPr>
        <w:t>为恒流源电路，已知稳压管工作在稳压状态，负载电阻中的电流为</w:t>
      </w:r>
      <w:r w:rsidRPr="002B1A46">
        <w:rPr>
          <w:szCs w:val="21"/>
          <w:u w:val="single"/>
        </w:rPr>
        <w:t xml:space="preserve"> </w:t>
      </w:r>
      <w:r w:rsidRPr="002B1A46">
        <w:rPr>
          <w:rFonts w:hint="eastAsia"/>
          <w:szCs w:val="21"/>
          <w:u w:val="single"/>
        </w:rPr>
        <w:t xml:space="preserve">  </w:t>
      </w:r>
    </w:p>
    <w:p w:rsidR="00335E3E" w:rsidRPr="00FF0F5B" w:rsidRDefault="002B1A46" w:rsidP="00FF0F5B">
      <w:pPr>
        <w:pStyle w:val="ac"/>
        <w:snapToGrid w:val="0"/>
        <w:ind w:left="284" w:firstLine="0"/>
        <w:rPr>
          <w:rFonts w:hAnsi="宋体"/>
          <w:szCs w:val="21"/>
        </w:rPr>
      </w:pPr>
      <w:r>
        <w:rPr>
          <w:rFonts w:hAnsi="宋体"/>
          <w:noProof/>
          <w:szCs w:val="21"/>
        </w:rPr>
        <w:drawing>
          <wp:anchor distT="0" distB="0" distL="114300" distR="114300" simplePos="0" relativeHeight="251692032" behindDoc="1" locked="0" layoutInCell="1" allowOverlap="1">
            <wp:simplePos x="0" y="0"/>
            <wp:positionH relativeFrom="margin">
              <wp:align>right</wp:align>
            </wp:positionH>
            <wp:positionV relativeFrom="paragraph">
              <wp:posOffset>142875</wp:posOffset>
            </wp:positionV>
            <wp:extent cx="1899285" cy="1152525"/>
            <wp:effectExtent l="0" t="0" r="0" b="0"/>
            <wp:wrapTight wrapText="bothSides">
              <wp:wrapPolygon edited="0">
                <wp:start x="0" y="0"/>
                <wp:lineTo x="0" y="21064"/>
                <wp:lineTo x="21448" y="21064"/>
                <wp:lineTo x="21448" y="0"/>
                <wp:lineTo x="0" y="0"/>
              </wp:wrapPolygon>
            </wp:wrapTight>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99532" cy="1152525"/>
                    </a:xfrm>
                    <a:prstGeom prst="rect">
                      <a:avLst/>
                    </a:prstGeom>
                    <a:noFill/>
                  </pic:spPr>
                </pic:pic>
              </a:graphicData>
            </a:graphic>
            <wp14:sizeRelH relativeFrom="margin">
              <wp14:pctWidth>0</wp14:pctWidth>
            </wp14:sizeRelH>
            <wp14:sizeRelV relativeFrom="margin">
              <wp14:pctHeight>0</wp14:pctHeight>
            </wp14:sizeRelV>
          </wp:anchor>
        </w:drawing>
      </w:r>
      <w:r w:rsidR="00335E3E" w:rsidRPr="00FF0F5B">
        <w:rPr>
          <w:rFonts w:hAnsi="宋体"/>
          <w:szCs w:val="21"/>
        </w:rPr>
        <w:t>mA</w:t>
      </w:r>
      <w:r w:rsidR="00335E3E" w:rsidRPr="00FF0F5B">
        <w:rPr>
          <w:rFonts w:hAnsi="宋体"/>
          <w:szCs w:val="21"/>
        </w:rPr>
        <w:t>。</w:t>
      </w:r>
    </w:p>
    <w:p w:rsidR="00E3133B" w:rsidRDefault="00E3133B"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Pr="00334314" w:rsidRDefault="00334314" w:rsidP="00334314">
      <w:pPr>
        <w:tabs>
          <w:tab w:val="left" w:pos="1575"/>
        </w:tabs>
        <w:adjustRightInd w:val="0"/>
        <w:snapToGrid w:val="0"/>
        <w:spacing w:beforeLines="50" w:before="156" w:line="300" w:lineRule="auto"/>
        <w:ind w:left="375" w:hangingChars="150" w:hanging="375"/>
        <w:jc w:val="left"/>
        <w:rPr>
          <w:rFonts w:hint="eastAsia"/>
          <w:position w:val="-12"/>
          <w:szCs w:val="21"/>
        </w:rPr>
      </w:pPr>
      <w:r>
        <w:rPr>
          <w:rFonts w:hint="eastAsia"/>
          <w:spacing w:val="20"/>
          <w:szCs w:val="21"/>
        </w:rPr>
        <w:t>二、（</w:t>
      </w:r>
      <w:r>
        <w:rPr>
          <w:rFonts w:hint="eastAsia"/>
          <w:spacing w:val="20"/>
          <w:szCs w:val="21"/>
        </w:rPr>
        <w:t>10</w:t>
      </w:r>
      <w:r>
        <w:rPr>
          <w:rFonts w:hint="eastAsia"/>
          <w:spacing w:val="20"/>
          <w:szCs w:val="21"/>
        </w:rPr>
        <w:t>分）设计一运放电路，使其输出电压</w:t>
      </w:r>
      <w:r w:rsidRPr="00334314">
        <w:rPr>
          <w:rFonts w:hAnsi="宋体"/>
          <w:position w:val="-12"/>
          <w:szCs w:val="21"/>
        </w:rPr>
        <w:object w:dxaOrig="2700" w:dyaOrig="380">
          <v:shape id="_x0000_i1052" type="#_x0000_t75" style="width:135pt;height:18.75pt" o:ole="">
            <v:imagedata r:id="rId24" o:title=""/>
          </v:shape>
          <o:OLEObject Type="Embed" ProgID="Equation.DSMT4" ShapeID="_x0000_i1052" DrawAspect="Content" ObjectID="_1542742180" r:id="rId25"/>
        </w:object>
      </w:r>
      <w:r>
        <w:rPr>
          <w:rFonts w:hAnsi="宋体" w:hint="eastAsia"/>
          <w:szCs w:val="21"/>
        </w:rPr>
        <w:t>，允许使用的最大电阻值为</w:t>
      </w:r>
      <w:r w:rsidRPr="00334314">
        <w:rPr>
          <w:position w:val="-4"/>
        </w:rPr>
        <w:object w:dxaOrig="760" w:dyaOrig="260">
          <v:shape id="_x0000_i1053" type="#_x0000_t75" style="width:38.25pt;height:12.75pt" o:ole="">
            <v:imagedata r:id="rId26" o:title=""/>
          </v:shape>
          <o:OLEObject Type="Embed" ProgID="Equation.DSMT4" ShapeID="_x0000_i1053" DrawAspect="Content" ObjectID="_1542742181" r:id="rId27"/>
        </w:object>
      </w:r>
      <w:r>
        <w:rPr>
          <w:rFonts w:hint="eastAsia"/>
        </w:rPr>
        <w:t>，画出设计电路，并求出各支路的电阻。</w:t>
      </w: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spacing w:val="20"/>
          <w:szCs w:val="21"/>
        </w:rPr>
      </w:pPr>
    </w:p>
    <w:p w:rsidR="00334314" w:rsidRDefault="00334314" w:rsidP="00334314">
      <w:pPr>
        <w:tabs>
          <w:tab w:val="left" w:pos="1575"/>
        </w:tabs>
        <w:adjustRightInd w:val="0"/>
        <w:snapToGrid w:val="0"/>
        <w:spacing w:line="300" w:lineRule="auto"/>
        <w:jc w:val="left"/>
        <w:rPr>
          <w:rFonts w:hint="eastAsia"/>
          <w:position w:val="-12"/>
          <w:szCs w:val="21"/>
        </w:rPr>
      </w:pPr>
    </w:p>
    <w:p w:rsidR="00334314" w:rsidRDefault="00E3133B">
      <w:pPr>
        <w:widowControl/>
        <w:jc w:val="left"/>
        <w:rPr>
          <w:position w:val="-12"/>
          <w:szCs w:val="21"/>
        </w:rPr>
      </w:pPr>
      <w:r>
        <w:rPr>
          <w:position w:val="-12"/>
          <w:szCs w:val="21"/>
        </w:rPr>
        <w:br w:type="page"/>
      </w:r>
    </w:p>
    <w:p w:rsidR="00BB3FA8" w:rsidRPr="00FF0F5B" w:rsidRDefault="00FD48B2" w:rsidP="00C15648">
      <w:pPr>
        <w:tabs>
          <w:tab w:val="left" w:pos="1575"/>
        </w:tabs>
        <w:adjustRightInd w:val="0"/>
        <w:snapToGrid w:val="0"/>
        <w:spacing w:beforeLines="50" w:before="156" w:line="300" w:lineRule="auto"/>
        <w:ind w:left="105" w:hangingChars="50" w:hanging="105"/>
        <w:jc w:val="left"/>
        <w:rPr>
          <w:spacing w:val="20"/>
          <w:szCs w:val="21"/>
        </w:rPr>
      </w:pPr>
      <w:r>
        <w:rPr>
          <w:noProof/>
          <w:spacing w:val="20"/>
          <w:szCs w:val="21"/>
        </w:rPr>
        <w:lastRenderedPageBreak/>
        <w:pict>
          <v:line id="Line 5" o:spid="_x0000_s1244" style="position:absolute;left:0;text-align:left;flip:x;z-index:251697152;visibility:visible" from="-11.55pt,0" to="-10.8pt,669.2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dUeb8AAADaAAAADwAAAGRycy9kb3ducmV2LnhtbERPTYvCMBC9C/6HMII3TRVclmpaVBAW&#10;9uBq9T42Y1ttJqWJtv77jbCwp+HxPmeV9qYWT2pdZVnBbBqBIM6trrhQcMp2k08QziNrrC2Tghc5&#10;SJPhYIWxth0f6Hn0hQgh7GJUUHrfxFK6vCSDbmob4sBdbWvQB9gWUrfYhXBTy3kUfUiDFYeGEhva&#10;lpTfjw+jILsd8v58Wjy+Nxc01Z3OP/tup9R41K+XIDz1/l/85/7SYT68X3lfmfw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gdUeb8AAADaAAAADwAAAAAAAAAAAAAAAACh&#10;AgAAZHJzL2Rvd25yZXYueG1sUEsFBgAAAAAEAAQA+QAAAI0DAAAAAA==&#10;" strokeweight="1.25pt">
            <v:stroke dashstyle="1 1" endcap="round"/>
          </v:line>
        </w:pict>
      </w:r>
      <w:r w:rsidR="00A735B2" w:rsidRPr="00FF0F5B">
        <w:rPr>
          <w:spacing w:val="20"/>
          <w:szCs w:val="21"/>
        </w:rPr>
        <w:t>三</w:t>
      </w:r>
      <w:r w:rsidR="00D90B4C" w:rsidRPr="00FF0F5B">
        <w:rPr>
          <w:spacing w:val="20"/>
          <w:szCs w:val="21"/>
        </w:rPr>
        <w:t>、</w:t>
      </w:r>
      <w:r w:rsidR="00BF358F" w:rsidRPr="00FF0F5B">
        <w:rPr>
          <w:spacing w:val="20"/>
          <w:szCs w:val="21"/>
        </w:rPr>
        <w:t>（</w:t>
      </w:r>
      <w:r w:rsidR="00BF358F" w:rsidRPr="00FF0F5B">
        <w:rPr>
          <w:spacing w:val="20"/>
          <w:szCs w:val="21"/>
        </w:rPr>
        <w:t>16</w:t>
      </w:r>
      <w:r w:rsidR="00BF358F" w:rsidRPr="00FF0F5B">
        <w:rPr>
          <w:spacing w:val="20"/>
          <w:szCs w:val="21"/>
        </w:rPr>
        <w:t>分）</w:t>
      </w:r>
      <w:r w:rsidR="00BB3FA8" w:rsidRPr="00FF0F5B">
        <w:rPr>
          <w:spacing w:val="20"/>
          <w:szCs w:val="21"/>
        </w:rPr>
        <w:t>画出</w:t>
      </w:r>
      <w:r w:rsidR="00D90B4C" w:rsidRPr="00FF0F5B">
        <w:rPr>
          <w:spacing w:val="20"/>
          <w:szCs w:val="21"/>
        </w:rPr>
        <w:t>下</w:t>
      </w:r>
      <w:r w:rsidR="00BB3FA8" w:rsidRPr="00FF0F5B">
        <w:rPr>
          <w:spacing w:val="20"/>
          <w:szCs w:val="21"/>
        </w:rPr>
        <w:t>图所示电路的直流通路和交流通路</w:t>
      </w:r>
      <w:r w:rsidR="00F20A2E" w:rsidRPr="00FF0F5B">
        <w:rPr>
          <w:rFonts w:hint="eastAsia"/>
          <w:spacing w:val="20"/>
          <w:szCs w:val="21"/>
        </w:rPr>
        <w:t>,</w:t>
      </w:r>
      <w:proofErr w:type="gramStart"/>
      <w:r w:rsidR="00BB3FA8" w:rsidRPr="00FF0F5B">
        <w:rPr>
          <w:spacing w:val="20"/>
          <w:szCs w:val="21"/>
        </w:rPr>
        <w:t>设所有</w:t>
      </w:r>
      <w:proofErr w:type="gramEnd"/>
      <w:r w:rsidR="00BB3FA8" w:rsidRPr="00FF0F5B">
        <w:rPr>
          <w:spacing w:val="20"/>
          <w:szCs w:val="21"/>
        </w:rPr>
        <w:t>电容对交流信号均可视为短路。</w:t>
      </w:r>
      <w:r w:rsidR="00D90B4C" w:rsidRPr="00FF0F5B">
        <w:rPr>
          <w:spacing w:val="20"/>
          <w:szCs w:val="21"/>
        </w:rPr>
        <w:t>并</w:t>
      </w:r>
      <w:r w:rsidR="002214B4">
        <w:rPr>
          <w:rFonts w:hint="eastAsia"/>
          <w:spacing w:val="20"/>
          <w:szCs w:val="21"/>
        </w:rPr>
        <w:t>写</w:t>
      </w:r>
      <w:r w:rsidR="00BB3FA8" w:rsidRPr="00FF0F5B">
        <w:rPr>
          <w:spacing w:val="20"/>
          <w:szCs w:val="21"/>
        </w:rPr>
        <w:t>出电路</w:t>
      </w:r>
      <w:r w:rsidR="00634795" w:rsidRPr="00FF0F5B">
        <w:rPr>
          <w:spacing w:val="20"/>
          <w:szCs w:val="21"/>
        </w:rPr>
        <w:t>的静态工作点</w:t>
      </w:r>
      <w:r w:rsidR="0029598D" w:rsidRPr="00FF0F5B">
        <w:rPr>
          <w:position w:val="-14"/>
          <w:szCs w:val="21"/>
        </w:rPr>
        <w:object w:dxaOrig="1820" w:dyaOrig="380">
          <v:shape id="_x0000_i1054" type="#_x0000_t75" style="width:90.75pt;height:18.75pt" o:ole="">
            <v:imagedata r:id="rId28" o:title=""/>
          </v:shape>
          <o:OLEObject Type="Embed" ProgID="Equation.DSMT4" ShapeID="_x0000_i1054" DrawAspect="Content" ObjectID="_1542742182" r:id="rId29"/>
        </w:object>
      </w:r>
      <w:r w:rsidR="00BB3FA8" w:rsidRPr="00FF0F5B">
        <w:rPr>
          <w:spacing w:val="20"/>
          <w:szCs w:val="21"/>
        </w:rPr>
        <w:t>、</w:t>
      </w:r>
      <w:r w:rsidR="0048295F" w:rsidRPr="00FF0F5B">
        <w:rPr>
          <w:spacing w:val="20"/>
          <w:szCs w:val="21"/>
        </w:rPr>
        <w:t>电压增益</w:t>
      </w:r>
      <m:oMath>
        <m:sSub>
          <m:sSubPr>
            <m:ctrlPr>
              <w:rPr>
                <w:rFonts w:ascii="Cambria Math" w:hAnsi="Cambria Math"/>
                <w:spacing w:val="20"/>
                <w:szCs w:val="21"/>
              </w:rPr>
            </m:ctrlPr>
          </m:sSubPr>
          <m:e>
            <m:r>
              <w:rPr>
                <w:rFonts w:ascii="Cambria Math" w:hAnsi="Cambria Math"/>
                <w:spacing w:val="20"/>
                <w:szCs w:val="21"/>
              </w:rPr>
              <m:t>A</m:t>
            </m:r>
          </m:e>
          <m:sub>
            <m:r>
              <w:rPr>
                <w:rFonts w:ascii="Cambria Math" w:hAnsi="Cambria Math"/>
                <w:spacing w:val="20"/>
                <w:szCs w:val="21"/>
              </w:rPr>
              <m:t>v</m:t>
            </m:r>
          </m:sub>
        </m:sSub>
      </m:oMath>
      <w:r w:rsidR="00BB3FA8" w:rsidRPr="00FF0F5B">
        <w:rPr>
          <w:spacing w:val="20"/>
          <w:szCs w:val="21"/>
        </w:rPr>
        <w:t>、</w:t>
      </w:r>
      <w:r w:rsidR="0048295F" w:rsidRPr="00FF0F5B">
        <w:rPr>
          <w:spacing w:val="20"/>
          <w:szCs w:val="21"/>
        </w:rPr>
        <w:t>输入电阻</w:t>
      </w:r>
      <m:oMath>
        <m:sSub>
          <m:sSubPr>
            <m:ctrlPr>
              <w:rPr>
                <w:rFonts w:ascii="Cambria Math" w:hAnsi="Cambria Math"/>
                <w:spacing w:val="20"/>
                <w:szCs w:val="21"/>
              </w:rPr>
            </m:ctrlPr>
          </m:sSubPr>
          <m:e>
            <m:r>
              <w:rPr>
                <w:rFonts w:ascii="Cambria Math" w:hAnsi="Cambria Math"/>
                <w:spacing w:val="20"/>
                <w:szCs w:val="21"/>
              </w:rPr>
              <m:t>R</m:t>
            </m:r>
          </m:e>
          <m:sub>
            <m:r>
              <w:rPr>
                <w:rFonts w:ascii="Cambria Math" w:hAnsi="Cambria Math"/>
                <w:spacing w:val="20"/>
                <w:szCs w:val="21"/>
              </w:rPr>
              <m:t>i</m:t>
            </m:r>
          </m:sub>
        </m:sSub>
      </m:oMath>
      <w:r w:rsidR="00BB3FA8" w:rsidRPr="00FF0F5B">
        <w:rPr>
          <w:spacing w:val="20"/>
          <w:szCs w:val="21"/>
        </w:rPr>
        <w:t>和</w:t>
      </w:r>
      <w:r w:rsidR="0048295F" w:rsidRPr="00FF0F5B">
        <w:rPr>
          <w:spacing w:val="20"/>
          <w:szCs w:val="21"/>
        </w:rPr>
        <w:t>输出电阻</w:t>
      </w:r>
      <m:oMath>
        <m:sSub>
          <m:sSubPr>
            <m:ctrlPr>
              <w:rPr>
                <w:rFonts w:ascii="Cambria Math" w:hAnsi="Cambria Math"/>
                <w:spacing w:val="20"/>
                <w:szCs w:val="21"/>
              </w:rPr>
            </m:ctrlPr>
          </m:sSubPr>
          <m:e>
            <m:r>
              <w:rPr>
                <w:rFonts w:ascii="Cambria Math" w:hAnsi="Cambria Math"/>
                <w:spacing w:val="20"/>
                <w:szCs w:val="21"/>
              </w:rPr>
              <m:t>R</m:t>
            </m:r>
          </m:e>
          <m:sub>
            <m:r>
              <w:rPr>
                <w:rFonts w:ascii="Cambria Math" w:hAnsi="Cambria Math"/>
                <w:spacing w:val="20"/>
                <w:szCs w:val="21"/>
              </w:rPr>
              <m:t>o</m:t>
            </m:r>
          </m:sub>
        </m:sSub>
      </m:oMath>
      <w:r w:rsidR="00BB3FA8" w:rsidRPr="00FF0F5B">
        <w:rPr>
          <w:spacing w:val="20"/>
          <w:szCs w:val="21"/>
        </w:rPr>
        <w:t>的表达式。</w:t>
      </w:r>
      <w:bookmarkStart w:id="0" w:name="_GoBack"/>
      <w:bookmarkEnd w:id="0"/>
    </w:p>
    <w:p w:rsidR="00BB3FA8" w:rsidRPr="00FF0F5B" w:rsidRDefault="00BB3FA8" w:rsidP="00BB3FA8">
      <w:pPr>
        <w:snapToGrid w:val="0"/>
        <w:spacing w:before="20" w:after="20"/>
        <w:rPr>
          <w:spacing w:val="20"/>
          <w:szCs w:val="21"/>
        </w:rPr>
      </w:pPr>
      <w:r w:rsidRPr="00FF0F5B">
        <w:rPr>
          <w:noProof/>
          <w:szCs w:val="21"/>
        </w:rPr>
        <w:drawing>
          <wp:inline distT="0" distB="0" distL="0" distR="0" wp14:anchorId="38CFC01C" wp14:editId="1509D681">
            <wp:extent cx="2141346" cy="163830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141456" cy="1638384"/>
                    </a:xfrm>
                    <a:prstGeom prst="rect">
                      <a:avLst/>
                    </a:prstGeom>
                  </pic:spPr>
                </pic:pic>
              </a:graphicData>
            </a:graphic>
          </wp:inline>
        </w:drawing>
      </w:r>
    </w:p>
    <w:p w:rsidR="00F20A2E" w:rsidRPr="00FF0F5B" w:rsidRDefault="00F20A2E" w:rsidP="00F20A2E">
      <w:pPr>
        <w:pStyle w:val="ac"/>
        <w:snapToGrid w:val="0"/>
        <w:spacing w:before="20" w:after="20"/>
        <w:ind w:firstLine="480"/>
        <w:rPr>
          <w:szCs w:val="21"/>
        </w:rPr>
      </w:pPr>
    </w:p>
    <w:p w:rsidR="0086365B" w:rsidRPr="00FF0F5B" w:rsidRDefault="0086365B" w:rsidP="0086365B">
      <w:pPr>
        <w:widowControl/>
        <w:jc w:val="left"/>
        <w:rPr>
          <w:szCs w:val="21"/>
        </w:rPr>
      </w:pPr>
    </w:p>
    <w:p w:rsidR="00335E3E" w:rsidRPr="00FF0F5B" w:rsidRDefault="00335E3E">
      <w:pPr>
        <w:widowControl/>
        <w:jc w:val="left"/>
        <w:rPr>
          <w:szCs w:val="21"/>
        </w:rPr>
      </w:pPr>
      <w:r w:rsidRPr="00FF0F5B">
        <w:rPr>
          <w:szCs w:val="21"/>
        </w:rPr>
        <w:br w:type="page"/>
      </w:r>
    </w:p>
    <w:p w:rsidR="004937AC" w:rsidRPr="00FF0F5B" w:rsidRDefault="00A735B2" w:rsidP="0086365B">
      <w:pPr>
        <w:widowControl/>
        <w:jc w:val="left"/>
        <w:rPr>
          <w:spacing w:val="20"/>
          <w:szCs w:val="21"/>
        </w:rPr>
      </w:pPr>
      <w:r w:rsidRPr="00FF0F5B">
        <w:rPr>
          <w:szCs w:val="21"/>
        </w:rPr>
        <w:lastRenderedPageBreak/>
        <w:t>四</w:t>
      </w:r>
      <w:r w:rsidR="000141E0" w:rsidRPr="00FF0F5B">
        <w:rPr>
          <w:szCs w:val="21"/>
        </w:rPr>
        <w:t>、</w:t>
      </w:r>
      <w:r w:rsidR="00456C77" w:rsidRPr="00FF0F5B">
        <w:rPr>
          <w:szCs w:val="21"/>
        </w:rPr>
        <w:t>（</w:t>
      </w:r>
      <w:r w:rsidR="00456C77" w:rsidRPr="00FF0F5B">
        <w:rPr>
          <w:szCs w:val="21"/>
        </w:rPr>
        <w:t>1</w:t>
      </w:r>
      <w:r w:rsidR="00BF2721" w:rsidRPr="00FF0F5B">
        <w:rPr>
          <w:szCs w:val="21"/>
        </w:rPr>
        <w:t>2</w:t>
      </w:r>
      <w:r w:rsidR="00456C77" w:rsidRPr="00FF0F5B">
        <w:rPr>
          <w:szCs w:val="21"/>
        </w:rPr>
        <w:t>分）</w:t>
      </w:r>
      <w:r w:rsidR="002A1A42" w:rsidRPr="00FF0F5B">
        <w:rPr>
          <w:szCs w:val="21"/>
        </w:rPr>
        <w:t>电路如图所示，</w:t>
      </w:r>
      <w:r w:rsidR="004937AC" w:rsidRPr="00FF0F5B">
        <w:rPr>
          <w:szCs w:val="21"/>
        </w:rPr>
        <w:t>图中</w:t>
      </w:r>
      <w:r w:rsidR="004937AC" w:rsidRPr="00FF0F5B">
        <w:rPr>
          <w:kern w:val="0"/>
          <w:position w:val="-12"/>
          <w:szCs w:val="21"/>
        </w:rPr>
        <w:object w:dxaOrig="940" w:dyaOrig="360">
          <v:shape id="_x0000_i1027" type="#_x0000_t75" style="width:47.25pt;height:18pt" o:ole="">
            <v:imagedata r:id="rId31" o:title=""/>
          </v:shape>
          <o:OLEObject Type="Embed" ProgID="Equation.DSMT4" ShapeID="_x0000_i1027" DrawAspect="Content" ObjectID="_1542742183" r:id="rId32"/>
        </w:object>
      </w:r>
      <w:r w:rsidR="004937AC" w:rsidRPr="00FF0F5B">
        <w:rPr>
          <w:kern w:val="0"/>
          <w:szCs w:val="21"/>
        </w:rPr>
        <w:t>均可视为交流短路。</w:t>
      </w:r>
      <w:r w:rsidR="002A1A42" w:rsidRPr="00FF0F5B">
        <w:rPr>
          <w:szCs w:val="21"/>
        </w:rPr>
        <w:t>（</w:t>
      </w:r>
      <w:r w:rsidR="002A1A42" w:rsidRPr="00FF0F5B">
        <w:rPr>
          <w:szCs w:val="21"/>
        </w:rPr>
        <w:t>1</w:t>
      </w:r>
      <w:r w:rsidR="002A1A42" w:rsidRPr="00FF0F5B">
        <w:rPr>
          <w:szCs w:val="21"/>
        </w:rPr>
        <w:t>）</w:t>
      </w:r>
      <w:r w:rsidR="004937AC" w:rsidRPr="00FF0F5B">
        <w:rPr>
          <w:szCs w:val="21"/>
        </w:rPr>
        <w:t>电路中有那些级间反馈？判断级间反馈的类型和极性。并指出是交流反馈还是直流反馈。（</w:t>
      </w:r>
      <w:r w:rsidR="004937AC" w:rsidRPr="00FF0F5B">
        <w:rPr>
          <w:szCs w:val="21"/>
        </w:rPr>
        <w:t>2</w:t>
      </w:r>
      <w:r w:rsidR="004937AC" w:rsidRPr="00FF0F5B">
        <w:rPr>
          <w:szCs w:val="21"/>
        </w:rPr>
        <w:t>）在深度负反馈条件下，计算其电压增益。</w:t>
      </w:r>
    </w:p>
    <w:p w:rsidR="000141E0" w:rsidRPr="00FF0F5B" w:rsidRDefault="00E3133B" w:rsidP="000141E0">
      <w:pPr>
        <w:snapToGrid w:val="0"/>
        <w:spacing w:before="20" w:after="20"/>
        <w:rPr>
          <w:spacing w:val="20"/>
          <w:szCs w:val="21"/>
        </w:rPr>
      </w:pPr>
      <w:r w:rsidRPr="00FF0F5B">
        <w:rPr>
          <w:szCs w:val="21"/>
        </w:rPr>
        <w:object w:dxaOrig="5934" w:dyaOrig="3575">
          <v:shape id="_x0000_i1028" type="#_x0000_t75" style="width:254.25pt;height:153.75pt" o:ole="">
            <v:imagedata r:id="rId33" o:title=""/>
          </v:shape>
          <o:OLEObject Type="Embed" ProgID="Visio.Drawing.11" ShapeID="_x0000_i1028" DrawAspect="Content" ObjectID="_1542742184" r:id="rId34"/>
        </w:object>
      </w:r>
    </w:p>
    <w:p w:rsidR="00E357C0" w:rsidRPr="00FF0F5B" w:rsidRDefault="00E357C0" w:rsidP="0086365B">
      <w:pPr>
        <w:rPr>
          <w:spacing w:val="20"/>
          <w:szCs w:val="21"/>
        </w:rPr>
      </w:pPr>
    </w:p>
    <w:p w:rsidR="0086365B" w:rsidRPr="00FF0F5B" w:rsidRDefault="0086365B" w:rsidP="0086365B">
      <w:pPr>
        <w:rPr>
          <w:spacing w:val="20"/>
          <w:szCs w:val="21"/>
        </w:rPr>
      </w:pPr>
    </w:p>
    <w:p w:rsidR="0086365B" w:rsidRPr="00FF0F5B" w:rsidRDefault="0086365B" w:rsidP="0086365B">
      <w:pPr>
        <w:rPr>
          <w:spacing w:val="20"/>
          <w:szCs w:val="21"/>
        </w:rPr>
      </w:pPr>
    </w:p>
    <w:p w:rsidR="0086365B" w:rsidRPr="00FF0F5B" w:rsidRDefault="0086365B" w:rsidP="0086365B">
      <w:pPr>
        <w:rPr>
          <w:spacing w:val="20"/>
          <w:szCs w:val="21"/>
        </w:rPr>
      </w:pPr>
    </w:p>
    <w:p w:rsidR="0086365B" w:rsidRPr="00FF0F5B" w:rsidRDefault="0086365B" w:rsidP="0086365B">
      <w:pPr>
        <w:rPr>
          <w:spacing w:val="20"/>
          <w:szCs w:val="21"/>
        </w:rPr>
      </w:pPr>
    </w:p>
    <w:p w:rsidR="0086365B" w:rsidRPr="00FF0F5B" w:rsidRDefault="0086365B" w:rsidP="0086365B">
      <w:pPr>
        <w:rPr>
          <w:spacing w:val="20"/>
          <w:szCs w:val="21"/>
        </w:rPr>
      </w:pPr>
    </w:p>
    <w:p w:rsidR="0086365B" w:rsidRPr="00FF0F5B" w:rsidRDefault="0086365B" w:rsidP="0086365B">
      <w:pPr>
        <w:rPr>
          <w:spacing w:val="20"/>
          <w:szCs w:val="21"/>
        </w:rPr>
      </w:pPr>
    </w:p>
    <w:p w:rsidR="0086365B" w:rsidRPr="00FF0F5B" w:rsidRDefault="0086365B" w:rsidP="0086365B">
      <w:pPr>
        <w:rPr>
          <w:spacing w:val="20"/>
          <w:szCs w:val="21"/>
        </w:rPr>
      </w:pPr>
    </w:p>
    <w:p w:rsidR="0086365B" w:rsidRPr="00FF0F5B" w:rsidRDefault="00A735B2" w:rsidP="0086365B">
      <w:pPr>
        <w:adjustRightInd w:val="0"/>
        <w:snapToGrid w:val="0"/>
        <w:spacing w:before="20" w:after="20"/>
        <w:rPr>
          <w:kern w:val="0"/>
          <w:szCs w:val="21"/>
        </w:rPr>
      </w:pPr>
      <w:r w:rsidRPr="00FF0F5B">
        <w:rPr>
          <w:spacing w:val="20"/>
          <w:szCs w:val="21"/>
        </w:rPr>
        <w:t>五</w:t>
      </w:r>
      <w:r w:rsidR="0086365B" w:rsidRPr="00FF0F5B">
        <w:rPr>
          <w:spacing w:val="20"/>
          <w:szCs w:val="21"/>
        </w:rPr>
        <w:t>、</w:t>
      </w:r>
      <w:r w:rsidR="0086365B" w:rsidRPr="00FF0F5B">
        <w:rPr>
          <w:bCs/>
          <w:szCs w:val="21"/>
        </w:rPr>
        <w:t>（</w:t>
      </w:r>
      <w:r w:rsidR="0086365B" w:rsidRPr="00FF0F5B">
        <w:rPr>
          <w:bCs/>
          <w:szCs w:val="21"/>
        </w:rPr>
        <w:t>1</w:t>
      </w:r>
      <w:r w:rsidRPr="00FF0F5B">
        <w:rPr>
          <w:bCs/>
          <w:szCs w:val="21"/>
        </w:rPr>
        <w:t>0</w:t>
      </w:r>
      <w:r w:rsidR="0086365B" w:rsidRPr="00FF0F5B">
        <w:rPr>
          <w:bCs/>
          <w:szCs w:val="21"/>
        </w:rPr>
        <w:t>分）</w:t>
      </w:r>
      <w:r w:rsidR="0086365B" w:rsidRPr="00FF0F5B">
        <w:rPr>
          <w:kern w:val="0"/>
          <w:szCs w:val="21"/>
        </w:rPr>
        <w:t>电路如图所示，（</w:t>
      </w:r>
      <w:r w:rsidR="0086365B" w:rsidRPr="00FF0F5B">
        <w:rPr>
          <w:kern w:val="0"/>
          <w:szCs w:val="21"/>
        </w:rPr>
        <w:t>1</w:t>
      </w:r>
      <w:r w:rsidR="0086365B" w:rsidRPr="00FF0F5B">
        <w:rPr>
          <w:kern w:val="0"/>
          <w:szCs w:val="21"/>
        </w:rPr>
        <w:t>）电路振荡时，选频网络的相位</w:t>
      </w:r>
      <w:r w:rsidR="0086365B" w:rsidRPr="00FF0F5B">
        <w:rPr>
          <w:kern w:val="0"/>
          <w:position w:val="-10"/>
          <w:szCs w:val="21"/>
        </w:rPr>
        <w:object w:dxaOrig="740" w:dyaOrig="340">
          <v:shape id="_x0000_i1029" type="#_x0000_t75" style="width:36.75pt;height:17.25pt" o:ole="">
            <v:imagedata r:id="rId35" o:title=""/>
          </v:shape>
          <o:OLEObject Type="Embed" ProgID="Equation.3" ShapeID="_x0000_i1029" DrawAspect="Content" ObjectID="_1542742185" r:id="rId36"/>
        </w:object>
      </w:r>
      <w:r w:rsidR="0086365B" w:rsidRPr="00FF0F5B">
        <w:rPr>
          <w:kern w:val="0"/>
          <w:szCs w:val="21"/>
        </w:rPr>
        <w:t>（</w:t>
      </w:r>
      <w:r w:rsidRPr="00FF0F5B">
        <w:rPr>
          <w:kern w:val="0"/>
          <w:szCs w:val="21"/>
        </w:rPr>
        <w:t>2</w:t>
      </w:r>
      <w:r w:rsidR="0086365B" w:rsidRPr="00FF0F5B">
        <w:rPr>
          <w:kern w:val="0"/>
          <w:szCs w:val="21"/>
        </w:rPr>
        <w:t>）若电路正常工作，</w:t>
      </w:r>
      <w:r w:rsidR="0086365B" w:rsidRPr="00FF0F5B">
        <w:rPr>
          <w:kern w:val="0"/>
          <w:position w:val="-10"/>
          <w:szCs w:val="21"/>
        </w:rPr>
        <w:object w:dxaOrig="1240" w:dyaOrig="340">
          <v:shape id="_x0000_i1030" type="#_x0000_t75" style="width:62.25pt;height:17.25pt" o:ole="">
            <v:imagedata r:id="rId37" o:title=""/>
          </v:shape>
          <o:OLEObject Type="Embed" ProgID="Equation.3" ShapeID="_x0000_i1030" DrawAspect="Content" ObjectID="_1542742186" r:id="rId38"/>
        </w:object>
      </w:r>
      <w:r w:rsidR="0086365B" w:rsidRPr="00FF0F5B">
        <w:rPr>
          <w:kern w:val="0"/>
          <w:szCs w:val="21"/>
        </w:rPr>
        <w:t xml:space="preserve">, </w:t>
      </w:r>
      <w:r w:rsidR="0086365B" w:rsidRPr="00FF0F5B">
        <w:rPr>
          <w:kern w:val="0"/>
          <w:position w:val="-10"/>
          <w:szCs w:val="21"/>
        </w:rPr>
        <w:object w:dxaOrig="360" w:dyaOrig="340">
          <v:shape id="_x0000_i1031" type="#_x0000_t75" style="width:18pt;height:17.25pt" o:ole="">
            <v:imagedata r:id="rId39" o:title=""/>
          </v:shape>
          <o:OLEObject Type="Embed" ProgID="Equation.3" ShapeID="_x0000_i1031" DrawAspect="Content" ObjectID="_1542742187" r:id="rId40"/>
        </w:object>
      </w:r>
      <w:r w:rsidR="0086365B" w:rsidRPr="00FF0F5B">
        <w:rPr>
          <w:kern w:val="0"/>
          <w:szCs w:val="21"/>
        </w:rPr>
        <w:t>约等于多少？（</w:t>
      </w:r>
      <w:r w:rsidRPr="00FF0F5B">
        <w:rPr>
          <w:kern w:val="0"/>
          <w:szCs w:val="21"/>
        </w:rPr>
        <w:t>3</w:t>
      </w:r>
      <w:r w:rsidR="0086365B" w:rsidRPr="00FF0F5B">
        <w:rPr>
          <w:kern w:val="0"/>
          <w:szCs w:val="21"/>
        </w:rPr>
        <w:t>）若</w:t>
      </w:r>
      <w:r w:rsidR="0086365B" w:rsidRPr="00FF0F5B">
        <w:rPr>
          <w:kern w:val="0"/>
          <w:position w:val="-10"/>
          <w:szCs w:val="21"/>
        </w:rPr>
        <w:object w:dxaOrig="2180" w:dyaOrig="320">
          <v:shape id="_x0000_i1032" type="#_x0000_t75" style="width:108.75pt;height:15.75pt" o:ole="">
            <v:imagedata r:id="rId41" o:title=""/>
          </v:shape>
          <o:OLEObject Type="Embed" ProgID="Equation.DSMT4" ShapeID="_x0000_i1032" DrawAspect="Content" ObjectID="_1542742188" r:id="rId42"/>
        </w:object>
      </w:r>
      <w:r w:rsidR="0086365B" w:rsidRPr="00FF0F5B">
        <w:rPr>
          <w:kern w:val="0"/>
          <w:szCs w:val="21"/>
        </w:rPr>
        <w:t>求振荡频率。</w:t>
      </w:r>
    </w:p>
    <w:p w:rsidR="0086365B" w:rsidRPr="00FF0F5B" w:rsidRDefault="00124859" w:rsidP="0086365B">
      <w:pPr>
        <w:jc w:val="right"/>
        <w:rPr>
          <w:szCs w:val="21"/>
        </w:rPr>
      </w:pPr>
      <w:r>
        <w:rPr>
          <w:bCs/>
          <w:noProof/>
          <w:szCs w:val="21"/>
        </w:rPr>
        <w:pict>
          <v:group id="组合 9" o:spid="_x0000_s1029" style="position:absolute;left:0;text-align:left;margin-left:43.95pt;margin-top:.65pt;width:358.8pt;height:131.1pt;z-index:251686912" coordorigin="1747,8176" coordsize="7176,2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bwVWisAAN5RAgAOAAAAZHJzL2Uyb0RvYy54bWzsfc1yG8ux5n4i7jt0YOkIHaJ/0c0w7Tim&#10;pDOOkMcnrni9hwCQQBhEww1I5PEN72Yxy3mf+zw35jXmy8qq6uo/AE0QJREoLQSQKBa6q7Oyvsz8&#10;MvP3f3x+XHrfZsVmka9uBv5Pw4E3W03y6WL1cDP4j7uP79KBt9mOV9PxMl/Nbga/zTaDP/7h3/7H&#10;75/W17Mgn+fL6azwMMlqc/20vhnMt9v19dXVZjKfPY43P+Xr2Qof3ufF43iLH4uHq2kxfsLsj8ur&#10;YDhMrp7yYrou8slss8Fv3/OHgz+I+e/vZ5PtX+/vN7Ott7wZ4Nq24v9C/P+F/r/6w+/H1w/FeD1f&#10;TORljF9wFY/jxQpfqqd6P96Ova/FojHV42JS5Jv8fvvTJH+8yu/vF5OZuAfcjT+s3c0vRf51Le7l&#10;4frpYa2XCUtbW6cXTzv5X99+LbzF9GaQDbzV+BGP6P/91//+7//7f7yM1uZp/XCNIb8U68/rXwu+&#10;Qbz9lE/+vsHHV/XP6ecHHux9efpLPsV846/bXKzN833xSFPgrr1n8Qh+049g9rz1JvhlFMfJKMGT&#10;muAzP0mibCQf0mSOJ0l/54+i0cDDx6k/SvgBTuYf5N+P6Hfij4MkCOjTq/E1f7G4WHlxdGcQuE25&#10;ppvj1vTzfLyeiUe1oQWTaxpGalHv6Ab/lD+rZRWjaE297TN+jbsSS7ThpfVW+e18vHqY/VwU+dN8&#10;Np7i8nxxN3Td+AJ+HPTDhibZt9ZBksg1i0cRr5la8TjCk6fVjkbV9Rpfr4vN9pdZ/ujRm5tBgd0k&#10;rnL87dNmy0urhtBz3eTLxfTjYrkUPxQPX26XhfdtjJ33UfyTT6MybLnyniB7cRDz/b9gisfFFipk&#10;uXiERAzpH98frdqH1RSXOb7ejhdLfg9pWK6E4PLKsSBsn788i00Q0t/Sqn7Jp79hXYucNQY0HN7M&#10;8+KfA+8J2uJmsPnH13ExG3jLP6/wbDI/iki9iB+ieBTgh8L85Iv5yXg1wVQ3g+3A47e3W1ZJX9fF&#10;4mGOb2JpWOU/Y+/cL8Ral1clLx/SyxtUyDS/NUQP24D3s9Aini+Wpb5fSWG91n5u2ZdKxpq7cnz9&#10;Fvezn8ZqVfWG9sW+NLalnR2tVztLk9qOjkj6xI5OUrnnlOpV2/VydrRYm3LvvIUdbeFgCkb6uC8F&#10;Wah/64IcJFkgjvM2QfaVII8uXpDjt3c02RDkFLqOz7lSkPUpLoGSJY2c+SzIaRTUNHKcAggKRDsc&#10;iueoQeklgiwB2p1KFjizBGxBCmXHkkyoTxgUnq+PL435gbPrRsJmDWROoLHDbsCvaXN8mC7EKELu&#10;hppnwHuYGRENcW6Q6RXBahDQWkG8cDgCNiIZD4LwSBlf5WRFiOkJrI+v9S8kfB9f42thg9BndAHC&#10;0v7PbJh9SD+k0bsoSD68i4bv37/7+eNt9C756I/i9+H729v3/r/IzPCj6/liOp2t6GuU1e9Hh1mA&#10;0v/A9rq2+ytGzeYQ2+eqehnCUMW91G7JD6Lhn4Ls3cckHb2LPkbxOxjE6buhn/0pS4ZRFr3/WL2l&#10;T4vV7PhbOtAoE+aWMCzwYCpL0NMo00+ELr9cCsyqHrSQWBLSt2afWTkEcfCw6vh3aAI4DpYzz9eA&#10;YZfqeDX/QgR7kxRDzDYH70vy6PgwkIReCHE8kupR/pjeR5/WAmzDO7Xg1AIfZKVa0I4cYS+8AGNo&#10;J4524OANO2/w5lUdN1YUQ9iiGDT+sqAYwizFJUAxZFkonbV0YJNiSBJoLeGmiAXKebliqJw8Bx2+&#10;pEHojEvTbPg9HY9vx81oRVq1u9w4xvROtiCtkU8ee0irDzutBnB9ijqQuLpzzMHbU8NbfY4JB647&#10;x0q/u6EZ9NrY0AwBxRWFZvBjgWMNhBvLkGPCfp+XH2QO4Wpb3hm+0sNRM3y1ZpDx+d6hynNDuDrO&#10;aWgGvTY2NENIdIUOzOBs3z50AOcSM3gKvV1iWjOoUP/FqwYA9rpXDKFx+KAq3u8Wh/orecXiYShD&#10;m8GwhhmiUFkTo+8W2nTGrwgtHMCxsWL8ginZkNY6t4SiA43wz2tJaziEpxYHWRY2EK47x9w5pph9&#10;1mzfklnV0012bhBXc3U+FrMZcaE9pra2H2MUY6l8Qj8cFN7FoaQYDLHQPKWNm5YMhoiJqGUYZ/KV&#10;aaKknBQ1FMTCqQzQPkylXrvDc7l/XIJf/bsrb+g9eZniapZDoIH0EHiMvbmn/cblIFykHuSnHTPB&#10;7awHjTCodSZ4+/SgzpkQ19aDOuaBEaKH4K7a7w0nvh5kzAN3gV6r8ZyZtaBHPq/k+uEdAg/gfLOn&#10;ep1viAVNiwldfaceBkbR+ncM5sd6J4gx+L7dg9kFeqeC+LsHs1fkToEYMZi/QV5+gYhknX1fIKZy&#10;M/jCDIL1eEt3TVdPb0XoGYLhzekkSoR3/jH/NrvLxYhtSR2XkoFvKz9frsxxeKRilfD8ZehRfa5e&#10;12I+NW73KBJXWvPqKHw9XbYIbOpboRUwdkXFr0M36AcjTEY31B276A6uE4vz/XgzZ3K1mIGXEvkC&#10;kvG8k/1cRtV5g58VfQJL7zgDZk5Me2pCgMCX1MuCMhKYpLnbFSd7YDfLZA/NLBKz3f22RmIHqx55&#10;1PCfHHzUBH4GvEtgs5GQEPiJzEhQuq2DvbwEV0TsIXXo0FaUKQu0tV55173ZzaXXodO/sm/PKEgh&#10;Uw5smEMZsdlEPhKLp0mEO714aiSURb4IM5RICEfpQVFAJ531NLd25tzblE5IAUtnCcl38K3U/tHu&#10;6IP1ZCmICULTmKcURAFaSBT9IRj09BWvAMlpUvEtJdo2ITnBVvV1BFsVssdyaGiLKYB/WyYyEbkf&#10;E7Zvm6oJyVumMiE5TWLMhVX48eE0LhJn6xEImdaEELJYQZKKEgIzpK1C1fLTduCLxyElSH2uXqsA&#10;WT0wXD8PwJv+6PcAx6MDv7vyJl98kLv0J5HmGWQtvLjAJi8uioeMf9MR02JLvU7pUAJh1PKXsdMk&#10;uD159t5x5mlPB2FbQm5Ph993TL+1goVxJjZCA1Z5cVHCLE5/OKpHssRJRPIaiKg7DoQOc40cQbvM&#10;tZd4QnqlhzhKSTulxG02o2RDkOkU77+idoEXWGWZxXDDkFfEH8YIEFfgvmJL47WK9Wunwmy5XKw3&#10;Ox0jL9tpB/Klu5HbgQ6UGuHJSWdFOjXdiaXz5Ewn7x7i9Ddy9pGVIUu3REpO0wgx44qYUgSJToN9&#10;xUScmH6vgiFWEIum3ggxDYVTgZwe2gNyOh6DFs7MT7t0qAqEdUAVJ5xnLZyaacPCKTSYJeEM0yGf&#10;8Fkc1Shh+oB3wvm2Si0FmSZocK0lsP5wJp6y1pLhFq7XmvBTeQJLnx48japyGtKb8JmAlwnn3NGH&#10;H2Q+Xv0PtSUHQKarujF38vSF0yjUboR/QrvRybaFUmmLgOaMcBCh2gnEeweAjnKLHgiuy+A4O5y+&#10;f+j/LcZ/BFOyFv/h8Ez7MUJyUvmEfjiMkuXr7IKkkVmPPSywts9Hid6wVfKJio4bcZEycINtpgM3&#10;Imyj9EI5xIz/jEYUaVEnVzkGakVP48cRxX+aE+HgKwdFImbTnMkM/yRp+0Rm9EdEpJrTmISsUdA+&#10;jcnHGoXtNwaooK+5Y32g/PUQc33wOH78QJSIQ7XRy9p4XZ2D2ZV9pxyAr0MCIwkSIS483e4Il6bP&#10;d4a4aBo681hI8FRUaEu9cogLu4uGVcld5WAeJPmRIwXR1BTq1Yy96StTH06W+WbGR8bemNnLXDS0&#10;TIY+FZ71Do3/Vp2h+8+53okzb8XDVOIwaygMer0eeODiTpXT7HS2fBiq8hENHk6K/SrCZL5SOx3G&#10;/MvjDrvK1l7AVusZxzvbfUeybsHiATyqQ8rdEWmq5/ZrvlhtjywOHYaoCU1nXxaNamS3FDBAxPbY&#10;zXsswkwTIDHMiUPQZA+ZCJPwHEqh14eYADMmWNicxYSXHbOY4LJjFhNb4jrar8ZElx33ZILLznlM&#10;dNkxj4kuO+4K+Z4lAg2y1sWhBC6NUrvmMReZwG5zjf0DFhk1C82vap3moFX2zWXuuq+D1hkczvKS&#10;umbqWOkLh/GdmJ+kDjrjjrO0sEoC9XcPh3CJ4Qo67xnOGumOq9jtn12aK34lD6X7Yhjr32no8DoW&#10;C2lLcPJIfbUZLPSxYWF0GSwxX9xuQ0QOkpoS66OMDPXKloj8ygOH1b9SGSxNdiG4HofcCotIfdrq&#10;JfKYfVcov/DAYfVvVDeCdXKWF4nmS8zLC7a8LCFA6LyGtWWV5pVKJ0g2RDlPAdKU1zvFhnfWlu7Y&#10;00xlEGmL+9uYdLNjnLVFRpY1zwYQaN3a2s30ei1rK9KbzB92bLLylFMuDTOZ9GB/PgNd4R05wtoS&#10;hkBjkgPsANMMCMmaaExykBVgGgEhefKb8xxkAzRNgMb1dFgAlcUzba101Ho5vW0tNkUbl9Pb2Era&#10;nxUwtGH9dNm0FWsrFVZk84oOWumKtdW1Rh1rDYR2yUGTbovFWVv1IgEESXZYW69ookDZwW4rtbIy&#10;YNQr21qSW7FvWO261BzKRGnaWiCxHWJrHWQ2ymDyvmukpT3gjmtXVr8VZ23t7WrXDQedtaXbXcK9&#10;fUy7y/b6B+hXohBgWTgSrEdYPbZiW0MU2aFtlmUcKjZSwPABW1t7yP77Yls6GEwOoh4hK9dJZbYS&#10;dQe4My1atRwmg2/QLizLRkrW4oWXjQwpMbPuhuGaV7YUg08hFCgGfxjWA3JUFsNpBvJguiL0p/YY&#10;lZpBs297UmVgtHBLXLzhdrh482a7qYTU/KyhGbTWtJDaEvuBhAyNpq+hSh8IuWccwLdyHtUSBB1m&#10;QIPqzgoKFVr0WyXJnVoz9FQD552eH1IkvKEWtMq0oRbimF0UWQZWXCVukzi80KMfvdMKr1OAXhdr&#10;66kozgwvUCCgoRj02thQDKIpK7kYIm4K4FwMu9kPXYxfpxheRzHoGnkXrhhaePWRXhsbisGXhUay&#10;EdraVRCD8zC4Uv/2S/1rpvuFKwbg+AZi0GtjRTGodLkhan05zTBerASXt5sw6SCDCGKyqHSVne+d&#10;G1T6HjUB8sI1Qws5lI9uS1EJFCSDeQZbIk3qvDUHGRxksA8ZNF3zwhWDZrIaPAa9NhYgQxSgXZhQ&#10;DI1Sti4oobaFC1deu6CETYI70XkbloQg9FrCC4ZaYPZE6Xv0KWLiWAyOxSCyJBfbWeEtF49Alqe1&#10;JLT0XzhgaCE+xjaJjxH1F2XAwDXUSs0QEPOJNEMSCgjjWAyoQX0zcD6Gk2qGsin0hWuGFuYjNwK1&#10;hRki9KERmiEFdb4SlnBEBudjUMbUqS0J7XwE207mA1y4YmghPnKPcEuKIQxVvLJR09vwMQiV4SCD&#10;gwwnMyZ6qoEzJz4CNzV8DGAiSpVpwfVYqgU0ja3iBcGUdj4G52Ow6mPglm10KPbUFGfGfKQ0hbr3&#10;kQtC2wIMUSQp0UEqiwmqUjYjR4l2lGhpTNmzJPSxeOGKoYX5GNtkPobIoRIuhixEj4mKi8GHpmDn&#10;I/fUcJaEsyROZkmUPgadEHDhmqGF+shdqS1BhihDr0cZlqi1Wg9UV7uQWdpOMzjNcDLN0FMNnLuP&#10;oYX3GGtOqAUfQ5RK12NKhfuqgIHMHOdjcD4Guz4GDZd7aopz8zG0EB9RBM2e9zHKpI8hzbg/Xclj&#10;cD4GF620H63UiUIXrhhaqI+xJn9ZgAzxUPoY0oyjpKVicDQGpxjsKwaNly9cMbQwH1ER1SJiiFWB&#10;/UanpTCB/4NtCeF8cC4G52JwLgYrndfI7VcPVuKctqgWEtWALc5qMQmHFxxesI8XtBV94XhB0x4/&#10;FrPZfV48eqiy2KkX8MELu3yjyylXXE8j5luXBkMQZDBnCBj4PrcYN5DBi9qCUJOIETNbK50tjCYR&#10;KDybUT9svNDtmsMQPDX6CLbOBCBjDGmfBl5dPQYX035JZt8K6lmorgcr8OM3icBFoqvcp82W1o9q&#10;bnpI5CAXnPi/uBkUKIV6M/jCC0xtyeRYekvdhOgZif7X9BSEhzH/NrvL6Z3ZZtpYlK6OcvhWyI84&#10;WXBVqky/euXJxLc1RmH43oZplRrjdOF+MEJona6zu2pGd+F7qlb6fryZewL/iRl4ifZXxN/V7/o8&#10;KprjeYDGJARFqJrN+teCC9b31NRnHjUKIfINSKcpOBZcQCjcLYPJjaiRrpbBZEE80hcW6u3eXV35&#10;YrT5j9+hPUlTYlc6ad0sVg8drShCKPqGtGpaiA1pjcn7AO3fjHEa6RXOL/HldlnwudS1w1yhyGMK&#10;RbpD7Bq7/dfCW0xvBkhuaFELOvhrWS3U0ysowuGoD4RxXSOKnoDg5cXg0DtNWt89NcWZUR9AN2gC&#10;Bh39taEZkpEEDBl7REqHRSYrOITQEOQReTG8rdiVZE3qX2BO7malbCH+9q/F4mbwn9l5WHqVW3J9&#10;KNqNXk2ihr3nFANBhha2ZKKjvzYUQzrEJcCSyKi7HZ5JqRhcKMOFMqyHMmBaO8VAikGTJf8Kv6rH&#10;TOZTJlZ498vF+m9wBgtHcH5/7z2jqtMwZe2QRr7QSqV2UBkWeN2JGmZLzLuZiVlVJ3TgAdXj6qVe&#10;Z/aLpSniry+d4kD/tPOE7fKEtVD3Eg36bZxfMTnj6PwK2T1bSqifAvI6ho4zeUlBnNrk7Wnfnns4&#10;p4W4h2rk8mT/zmph6Dxhrp6AhPanVgulwat5KD01xbl5wlq4e0i+sagZEtr/BBiCVJJlVKERZ/A6&#10;g9e+watZDheuGDR3r2yLwLblKa1egobS1o1GQ+Uirzdx91MNGVzJQhdTP239855q4MwtiaiFGIZQ&#10;lj28ECWKGJbBJ4fvNRwMzpJwgME+YNBEs56a4swsCTQpacTUkZZjUTPo0JmvaPfOktjFIXccvJN2&#10;ReDjidDyhSsGgHVm535arGbeyGTg3a6Ify8yPT6vP+WTv2+8VX47H68eZoLre/fbekYxMGgRlRrE&#10;f0LLSuR978vTX/Ipxoy/bnMRelJkcGVG6JThAJH1Cl6gAoacGSTm7yTaLHHZu+JlmlfzOvTwA+Ng&#10;AvfIlBfSc9+fvaPXoZPEi0Cjohy1hvHUY37arDkrA2+858flanONB34zmG+36+urq81kPnscb356&#10;XEyKfJPfb3+a5I9XeOCLyezqKS+mVwG674p36yKfzDY7ImZUgsaUTpMF1kM6cWOr6e3zSjBPgxT+&#10;9sUUAVvOGZIW8yGS2xr2jTJwUNhHBohbkeGAAsIiqOZkWMjJ2I8Ok5NpMX5CSgGLyqPqU/w2ZViz&#10;lljDmoSlHjLcR8O2ymngI/xPcuoPY2ZNlcZZ4lOONkmqyqNTilpRDzx6czNw2rau0c5JUjWNxvAq&#10;6mxpC4HIKB5yXlmWMRApJdQn5h0JaJAd6VV0iWUI5/gR+Yq+/HmFczuKRwF+GK8m8xyZu1v19naL&#10;n/DB13WxeJhj8zPbaZX/DDR3v9gqPMAAWmJAm+BA02kE62tkk0kTxaplT8okvFJSQRkXgsrU8W6G&#10;uON6kQhuTREsxA/nIZya1EG7RZhLXnoQqWOzRjo9bTZtbP1cFPnTfDaeYrOKX98Bp3+YLsQotQu1&#10;ej7Y+IozWa8pjerBXShZnAVC3QZsKXfLMWX/H2yAkTlpoDiX6TAapu+GfvanLBmi4ub7j/+ipazk&#10;EEkT6wjoTEnRqNUXi6fUffx1Vy04NfGjpwvm3KM4mvWhC7NwlxdpqX4WZRHgO2SfzMsVQOKrSo4R&#10;d6koDzGBCGj/+0MQQ+krSgfMEXVZhAI0C65AnelKKaj1EXMdFBk6ephK4/8OR6oexhVeGjPBU2AM&#10;EeVUGtMAQuoxuENRl6UxUUtdFoU4L6IuCw7lOT136H3S1mXZlVpdFrUo5YBqzRXMY9iT6jP1quqy&#10;tI2CrPWvy3KUgnNlWWiH62OHw3R4DMAZYuvv9At6RQ4kggf5bVbgDYyIfw68p2K8vhls/vF1XMwG&#10;3tIEdmcL+TQpRzh6QIOB3qx4F0/pStfKPItQ7gLfXCpzKFlW5ftM597enaM2nXOlX1u0lmNsUHal&#10;l6hiBzXkCFSRoCw0qX6Ue5MnMNSHN4HDPVMxnYxJY68BKmhOIe0lWjBBBRphAVPg//ogE1L4KWGB&#10;lplMUDHCoNaZTFTROVMdVbRcEdwZGp3gWtqvCGalHmRcD1byxwcnQv3Bz/RApwUpqHW+ocS5O9w5&#10;5OVOeMZxJ6gsJ06d4yrMCWEDkqGV7gYy8jngW7twDB6puDw8f5IhjFQYRr0yllHjdo8SV9XARZjU&#10;IZ4jLFx6vt2GbW8qBR6HQzzFdG94FknwZngW0U5sEGuIBx4NVhxZlNURT+Qr0CNCxnigrxXQcpAn&#10;up4vptPZqp+VoACFTciDM95gD6QCjVgTz0ThIFBh6621GJCHvrKhnXBeHC0AreQbeNykt7yel0/L&#10;IZGtBFRWeFxAlg7T8MVePppUfEs7IOdSx2yJmp7AJh5vmcjE437C3sLmVE1A3jKVCcj9YWbOhdPi&#10;xwfTuMjj8LF4+MLThxXsBsgKzu6Dx3gcB8FjWuvKQNyIw74O+7419kEMLcPgoiTLgFlYAuCaAu+I&#10;5ipY1D98m4yIyEh+lgRnSVWvD6HdSK+H7Pfohr/7grf9jSpFsz0KJ/cMOLoizPuItBTOb0irTWoX&#10;msCwV9AfJlEXDDmdtHbHtrnW4oGcBFeqsL1UoQvgm6WNyS3Bm00Q05hc0x68f/1TIZUVG8Dy9WvH&#10;AjiV4lRgbmX3oXBSZtpR58KBIaPW9AUXpuTC2+gvbkon9+Q6pXS2stETJadpNKyV0vwhiuU5MUWo&#10;g6Tie7F74TOriKnNsjdaODO/0fva6VBH9QjRcLkinCbV4+R235AKrMC4yxptVt0B/6PzkB6uH4r1&#10;Z5E/+WBCRjTqlQL1CzDOGoQF9iSIQb/Qn3AqrvhrkYrLjoPq509rOf8BqbdleGKHWxikEeFYmMz/&#10;yjVuR5Gs+wMzDq2e5IcfJL9DuBSFP5n/UENMnCT6ymzljlKBMiP6g8r9uFpr0Z+2hdJud1ArmZEV&#10;KO+qCwBdXACI8oRYPjUhiz3j7Vic9/uGlAYrAxq2OSTJfhRRRw0cGP5wNBQhJoMaSLQwsWMbaR4v&#10;DwAprdEeAMpEBIi/rjMAFBP9yW9OVAkAMV28OZMZ/0k6JsIOrPCo/OY0Jh9rFLdfj0nHwhjQzpvz&#10;AMgaX9V6W4ATeoi5PlCgP34kqhetq3MwJ37eiSQ+3PbrcMBIggSbHU+lO8TFJjC+tDPGRdPQBuKH&#10;i5GK+qVemQJGpziGKaWuPlSvkvMO0cMg7YRRn6pXHsUz6StTH06W+WZGquCAoFm37/7CvaH7vUia&#10;CU9MbrHaOLvV61tuUFoCMWswTPMcyjgZmj6XWExBW5nO9Ooe0RH1aqIdl2acylSeflQQ4TuGyUgj&#10;ucDD1vVUfK1yOYmOSZeQcndImrKIf80Xq61ILT4CY6pNlg1RswfzNDdZ4KtzURk7L0KYgEdE1efv&#10;aEeYBDDlt3UBTAELm7OY8LJjlga4bM5iYktcR/vVmOiy455McNk5j4kuO+Yx0WXH1eDZlAgUKROt&#10;S2zmVXTNA1WrkWzHNAcssm+ucsc0B62yby5z130dtM6+udBdM3WsNNDaJcP4TsxPUoeD+Q5kbca0&#10;AvV3D+dz/I7jmljUPcMhRGJ2xTfbMxyiIoZX0lC6L0YaLP7rWiwESUDKI/XVZrDQx7hIpUm7DJaD&#10;DBE5SGrKTqNGfuWBw9SV1Q0W07hiCwdkj0NupTpKTateTWNp3xXKLzxwWNeNOMvriEISF2x5kbsO&#10;uQ8nLpgIEq50KhrWlk2eV5xEOE6holBBpgYEQxWe8n1U/mGFr6BgrczcPlqitprIE9PDjHLdc2cr&#10;kZzOZTuPYB27mjJvqlZaAnBT539mNgumjeKh1AvUXLtiIGq9cDRb2akFXWnYMVUdU3V/Ai9VLq6r&#10;BZ8LKrRHIV/dO5sGRPcjvBAGNVp4AKAp3LOojebgwu2y8NDc+GbQO5udXXGyArnTC04vHKAX4Nxo&#10;6gWbFEyUVWUHCzoP1vCC7zoJuU5C9jsJ6Zhlz2QXOLC44hnecIFbvOHKy3jz5qouo2F5i2qwSYBN&#10;A0pvJMgwqhdWCDKACRHRRZaD8zA4yFB4y8UjQv+n7SWkY6yXrRrQtLxFNZi821NzPdKA0kagGvyh&#10;3yx2IUsCUaja6QanG+zoBu18v3DdoNn4ZWACKaq0ES15GkYRgQPohjSuJ3VFIF4L2BBwjSjE+Fxg&#10;wnkaTgMbeuqBMy92T96/pqdB21o620GXu391D6ShFxqFKZynwXka7HsadFyup6oA/D4nTwPihC2q&#10;QdtaNlRDnHHQMo0bqoHYRMLT4KyJhy8uODGzYk0wb4YA84WrBk10N60JbWrZUA2jUFoTCTrBVfgM&#10;PtVlI9WQBML34awJF7c8vRMy0tG5C1cNLQxI1By16GhIYkrtJkdDozCjozopNL0pHGpYbE+KGnrq&#10;gXN3NLQwIH1OSbPkgDT0QiM2QZkwzpqgLh5OL/Qsfts7V337/OVZlAJERVbpfu+pKs7N0dDGguSc&#10;NFuqIaGMR4IMKNZSsyYoqddZE041iHTAE0OGUjUIKXSOBvSpa/og2eNnSTXEI5U40ahFWVoT+xrJ&#10;uHyqJVVv0UdltXWRI0hTPaEzqXBD2/L0eZajNhYk56Vb0gujgJI3BGRwCVXDq8fxYiUy5rurXrnE&#10;iVOwIHuaDmfuZaBeoQ06A7C9RZpTqRfSWkKVHzgG5BJAwHkZsAT2vAxa+nuqijPzMqRtDEgG7rYg&#10;Q6g6RqX1FvEjpxmcZpBcL3uaQdN/L1wztHEgUbnMHmhIUlW1JULaZYXNUDoZju3O5aozuOoMzslw&#10;FQz94dVTfkB7dSQ+txgTNgmQyVA5GVL0fajoBUre4JBlpOrrvTBnor/F7npMPsy3SHITDo9V/vPX&#10;bX6/2OLxfNeOTWkbKY+PE0sANwlk87u0AXDdMeaYN1O1BKdGuD3h7Ln7xNoYeVw21b5eQECveow5&#10;5o1L8bGlF8rwujbueqqKc/OJtZHyuCmWLdUQyvB6mtXrlfqOeeNUg33VoO27C1cNmpQnmmhT7AoH&#10;9ym1Qmuf4lEcyjD79+lT3BW0fhUTeH85blFeWViV1GqO17+nXJ47um1jiAWaWWshFU1bvVlWr4fl&#10;rF6lvx2v/OQRX6cXzI6+aRtDjFNFT3mIEbsh5169hl6oM8Qo8cXlmzgmiCDDnNobVlq9OkG7p6o4&#10;M6uXOuo0SGKcK25LNSirF8W+G5UtnNnrzF4Fm+zpBp2hfeG6oY0lhkL4J7Z9TdiQwXohYnmLbnD2&#10;hNoYzp5w9oRINLHVR5mKVzZBg44j2PAzGIqhzh91BoVTDNbC69qgiEVfGMLMFw4a2ohigQ4kWNEN&#10;GYCLAA3+SBD+ywbQfowon8tgd2knBDKtGRSxjhdduG5oY+Vxqy1bzgZFIs0yzpA1VIMmkR5LLnck&#10;0oEMtHFrmSgegUfx9trLUCX2JszVzgEbR9lIZknB/u0mPTt5zcFAhoR9mxV4M8+Lfw68p2K8vhls&#10;/vF1XMwG3vLPqw2a9PgRqpbKwsRSKrkN0nnIq2YwfSxms/u8ePR8lo127apI2lqQaRjF1r0vT3/J&#10;p7ObwRhsbkHsVnR6Fc7ROTppWCMxRqHk4tOep28o+xdMvm62v8zyRzp7x98+bYglPr5+mOIdv5G7&#10;7Q7P6P5xOb4Z/O7KG3pPHs0px6ohQHjGkLknv42mU0NgpOohmKF9HqBVPWjotc6DQ0sP6ZwHN60H&#10;4VrKmXD/+g7Hc3XTk+eVvGu8g2Z8IPmlRVjnG+/5ZkBLAAR7J4ADpsAo+rRjMPvI7kRWxN7BuB2a&#10;WSVKiJn5j+QVUYEWD80daaeI/4ubQYE2YTeDL/wU1uMt3Yi4XLyl9sviqc9vBvQY6PeP+bfZXS5G&#10;bOl++HaUQJSfLlfmKDELLk6NU5+q17WYS40qBYw/x03QlQmR05dId2aIXSXv6+i+0dQp/P14M+dm&#10;mOLY5xU6kMwiwIdcSWQjebIv5nl0BsfK457E3TnSzmaxevg8H69n2B1SGUPNLqY3g5DKujdQRqgt&#10;Bq2cT9h1QnSxZIO53uAyRL9bYTAjUFjV5iT8pM09egMNAa0htr7S7LQd5RDSAy8DxfSXes9ixqVQ&#10;g0quGLy7brJQxW63HZbHmGmKnIGRdjPkPkwX21/zxWoLBMnncQVOHQyaRr5s+oSGcPVt5quuT41t&#10;Zp5eamsZkKKEO9inGoEQaKIpd4CmhDAKf1sXaOqYxYRMWfssJmTCdbRfjQmZOuYBoNX31DkP9Kce&#10;1HFXeOh6SMddgSKlh3TMQkQlPaZjGpTqNMe0LTFK9plD2p+Uuchh+yJTmU59OZ2rg6oe5aiumQ5a&#10;Z99c6I5LOmChkW1VXlA5DRTYj4+TOxE4FpBAtXBz4052w3UsEg0WjoS9g0noaDTXgN0/XNoC7N3a&#10;P1xaA7po4+4rRyEIvpjDblS2zb7jBDt1Mfx6hLFBms2DsQHt1W1rALcwXukyNnhdtb5VNoZ6ZVtD&#10;fBWW/8Bh+kvVLOqVZ+OvbAyaLPPNTKjq8lrNPzjsTrQXSH2neq3eyYHD1HeqSdRr23Wpz9R94AHv&#10;NcS64aAoDKe+vjKMwd+Zw8H9pqOuHPppsZop5Kdenb1V5JPZZpe91UaG5i6cFVx3QnsrkhVuAASH&#10;NfeZYzU58oI18kLPaOR5u8+jIY7npiNGVwy04YgxFEOjk5crmOmo0Eo32mMuaNdIT12BvXRG/T8p&#10;37ZFN9ikQo9iWf4KoAFOLGEuUMxgguhKCrPMdewhJ7Pr2GNPNbi2HBS/iajMF8MGLg4QWuVBp7LK&#10;WJbWLYkRnCSkFPDKjhAVw1dRGRm4mS2Xi/WGAlNlVJ4s+INiN7uM9aPDq/tNYVcSYI+1G4E1VJVO&#10;m0zcURCzOxIFGpnmV9LtnHgKVsRlU5aiIfzPFeWp03ItmFvJMHXi6bgZ3b7CiCjBTZeATQZonFHY&#10;jSIQQR31O1ehMocd7D95LkNP8//cXYUwuBt6AdRiAG1bMQRfxhDSrM7AdXrB6QUXQviNSsQJcIMO&#10;fJYSoyOq39nUC3a5nFovADhUvISC5enchM5NKEgztrr3xjqA1hNCnFsEQRNP/x1MaWR8LGeeX3Y9&#10;t2DujkKkYQtTYkdtRk0E6/AW7qN5a3aO4mrrX8CnuIO9fR45D46Q7rr3UjudwxvrRMM2OlKkYyt2&#10;9UKjNiM1CnSQwUEGu5BBx9UvGzIQ9ZutCWJ6Ai1oKAWtcLsiA0dQzT+vP+WTv2+8VX47B7CYiUSz&#10;u9/WSOCt5Kvwnxycr5KkCXQTuR59BnFl8CZSdRkVT7cDLSxx3bsCixoc2CwhLm7jh8q61MtwNdbk&#10;XvZhADSB5LGf3EsRXnqwFm1dynSpSKfetVakcyROzlbpzKjeMZ1aTjofl6vNNYQKVRG22/X11dVm&#10;Mp89jjc/PS4mRb7J77c/TfLHK6T1Lyazq2kxfkKiKqMX3cX+bUqnZmVI3WmyMk6kO0XThv9JSre1&#10;fUM6hBolfZr6I3E1pT6Foid5zXSaidOnlyexmqkhJdZkapxcYglKyOIeQYQcIZZTFFKruBDjBKWh&#10;nWoFEdl7vlzVqjkbUlBNzkYPQQVdc3uL6ifEoguoztFiKiqFKCyjYcTBiDUOUGlNIFZqvlmR3FDK&#10;bZCptEunYi9PxeqwLVM1y5qdFtwsaQhvL5tTnG1WHv9WuHCue9MWhYxwsn1dF4sfsGdxREQfNqik&#10;dNqMG6YhyiiTdIKqiShmRXc68XRUzUFEyfyN2Db4vRAVS5yXIJQFVNI4qRlQPhFJyYQKuOoJ/CYd&#10;5/u+AFYl4/wgYpnyXfnBCCmEBKS75+jmy/fM23DM933Md6oz0pRXu4EVeeJDOuvpnK6u1h7P09HZ&#10;Iz03lHa8klGjHK7q1VVV2LfbAh2rMOgNJffDAr4ORG134UVDmZoKgHGnQ/+2BGfO4KVsejN6EVuI&#10;XrR6hYM4A3RpFdsgkHm9rx3H8OMUmP6lSOXAtDwXZmsPsvTkh1ADrIqg2gpk/I0CGaZbOE65cBlq&#10;kWP3VBSsk9TpdLaikO0F+4UBcauSaiuA0ZDUECkRQqWGXEe39LQ5QXWCGlEMq6JSXxjAEIyLA6MU&#10;7Wd/SO0I6OwnuXQa9fa9/y86crQtdukaVaefcqQtNjNPe0XaZqupCrUJR97RobYgAhuNRLeTzBA6&#10;MsPlxojJcjFVLNc8lX7iHpLbR8WaWDWSnrc0rXuKoXAFoVnXQe3wEy8ddfFsyWGUB1ORTjPSZkU6&#10;pckfRrVjX0pnAOov4EB3FMNJ5/lSF1EppyqdZozNgnT6OLgFKB3VzXwpnU42L5b7FeigGiNS7r3c&#10;/1yHRW4gUgoeHI9IAyrgSsZUjHqIFWMKG8qd+RduSxGntXLmW0imKQnhJjYllgDLaVIjKeL3Tk4v&#10;XU5rganEVmBKJC5U5VRVRxty/+7SjSoFNeaSNw6mXmKGTVgLTLGh3R8KvNTED4jyheMeZU0QI6uc&#10;90qPct9tJ54XKZ61aBSqZ0NGrIlnSEW6STzTYFhDo1I6E+eBulz/KDVJrqDR1/DskzeJ7SihD1+o&#10;WENf9hzP0jo+9UMUtxYQ1bkALtYFQCLAomsw/UZCIKR2/YwW4gQkN7W6BD8XRf40n42nRzbSDKlu&#10;ktCto6RGRHFMP8f0k1Io+ytHYc3ZP7Lg7G+P9mdEPCBI0BDbmHqCCtM/Eubem4Cs3laUGNkWC1HN&#10;bECM7c3jwFvOVuINBzB+zJpfr1zTAEftw/VDsf6MSpPi/dMDvUNL02K8ni8m78fbsfmzGHU9C/J5&#10;vpzOij/8fwEAAAD//wMAUEsDBBQABgAIAAAAIQCUokw63wAAAAgBAAAPAAAAZHJzL2Rvd25yZXYu&#10;eG1sTI9BS8NAEIXvgv9hGcGb3aQhNcZsSinqqQi2gnibZqdJaHY2ZLdJ+u9dT3p88x7vfVOsZ9OJ&#10;kQbXWlYQLyIQxJXVLdcKPg+vDxkI55E1dpZJwZUcrMvbmwJzbSf+oHHvaxFK2OWooPG+z6V0VUMG&#10;3cL2xME72cGgD3KopR5wCuWmk8soWkmDLYeFBnvaNlSd9xej4G3CaZPEL+PufNpevw/p+9cuJqXu&#10;7+bNMwhPs/8Lwy9+QIcyMB3thbUTnYLs8Skkwz0BEewsSlMQRwXLVZKCLAv5/4HyBwAA//8DAFBL&#10;AQItABQABgAIAAAAIQC2gziS/gAAAOEBAAATAAAAAAAAAAAAAAAAAAAAAABbQ29udGVudF9UeXBl&#10;c10ueG1sUEsBAi0AFAAGAAgAAAAhADj9If/WAAAAlAEAAAsAAAAAAAAAAAAAAAAALwEAAF9yZWxz&#10;Ly5yZWxzUEsBAi0AFAAGAAgAAAAhAGg1vBVaKwAA3lECAA4AAAAAAAAAAAAAAAAALgIAAGRycy9l&#10;Mm9Eb2MueG1sUEsBAi0AFAAGAAgAAAAhAJSiTDrfAAAACAEAAA8AAAAAAAAAAAAAAAAAtC0AAGRy&#10;cy9kb3ducmV2LnhtbFBLBQYAAAAABAAEAPMAAADALgAAAAA=&#10;">
            <v:shape id="Text Box 9" o:spid="_x0000_s1030" type="#_x0000_t202" style="position:absolute;left:2667;top:8574;width:549;height:4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OcVcIA&#10;AADbAAAADwAAAGRycy9kb3ducmV2LnhtbESPT4vCMBTE74LfITzBi2hqF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c5xVwgAAANsAAAAPAAAAAAAAAAAAAAAAAJgCAABkcnMvZG93&#10;bnJldi54bWxQSwUGAAAAAAQABAD1AAAAhwMAAAAA&#10;" strokecolor="white">
              <v:textbox style="mso-next-textbox:#Text Box 9">
                <w:txbxContent>
                  <w:p w:rsidR="0086365B" w:rsidRDefault="0086365B" w:rsidP="0086365B">
                    <w:r>
                      <w:t>R</w:t>
                    </w:r>
                    <w:r>
                      <w:rPr>
                        <w:szCs w:val="21"/>
                        <w:vertAlign w:val="subscript"/>
                      </w:rPr>
                      <w:t>F</w:t>
                    </w:r>
                  </w:p>
                </w:txbxContent>
              </v:textbox>
            </v:shape>
            <v:group id="Group 10" o:spid="_x0000_s1031" style="position:absolute;left:1747;top:8176;width:7176;height:2622" coordorigin="1747,8176" coordsize="7176,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Text Box 11" o:spid="_x0000_s1032" type="#_x0000_t202" style="position:absolute;left:1747;top:9864;width:42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sUcAA&#10;AADcAAAADwAAAGRycy9kb3ducmV2LnhtbERPTYvCMBC9L/gfwgheFk0tuEg1ioiiV10v3oZmbIvN&#10;pG2irf56Iwje5vE+Z77sTCnu1LjCsoLxKAJBnFpdcKbg9L8dTkE4j6yxtEwKHuRguej9zDHRtuUD&#10;3Y8+EyGEXYIKcu+rREqX5mTQjWxFHLiLbQz6AJtM6gbbEG5KGUfRnzRYcGjIsaJ1Tun1eDMKbLt5&#10;GEt1FP+en2a3XtWHS1wrNeh3qxkIT53/ij/uvQ7zpxN4PxMu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sUcAAAADcAAAADwAAAAAAAAAAAAAAAACYAgAAZHJzL2Rvd25y&#10;ZXYueG1sUEsFBgAAAAAEAAQA9QAAAIUDAAAAAA==&#10;" strokecolor="white">
                <v:textbox style="mso-next-textbox:#Text Box 11">
                  <w:txbxContent>
                    <w:p w:rsidR="0086365B" w:rsidRDefault="0086365B" w:rsidP="0086365B">
                      <w:r>
                        <w:t>R</w:t>
                      </w:r>
                    </w:p>
                  </w:txbxContent>
                </v:textbox>
              </v:shape>
              <v:shape id="Text Box 12" o:spid="_x0000_s1033" type="#_x0000_t202" style="position:absolute;left:2692;top:9864;width:421;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y3D8QA&#10;AADcAAAADwAAAGRycy9kb3ducmV2LnhtbESPS4vCQBCE78L+h6EXvMg6MYfVjY4isot79XHx1mQ6&#10;D8z0JJnRRH+9Iwgei6r6ilqselOJK7WutKxgMo5AEKdWl5wrOB7+vmYgnEfWWFkmBTdysFp+DBaY&#10;aNvxjq57n4sAYZeggsL7OpHSpQUZdGNbEwcvs61BH2SbS91iF+CmknEUfUuDJYeFAmvaFJSe9xej&#10;wHa/N2OpieLR6W62m3Wzy+JGqeFnv56D8NT7d/jV/tcK4ukP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Mtw/EAAAA3AAAAA8AAAAAAAAAAAAAAAAAmAIAAGRycy9k&#10;b3ducmV2LnhtbFBLBQYAAAAABAAEAPUAAACJAwAAAAA=&#10;" strokecolor="white">
                <v:textbox style="mso-next-textbox:#Text Box 12">
                  <w:txbxContent>
                    <w:p w:rsidR="0086365B" w:rsidRDefault="0086365B" w:rsidP="0086365B">
                      <w:r>
                        <w:t>C</w:t>
                      </w:r>
                    </w:p>
                  </w:txbxContent>
                </v:textbox>
              </v:shape>
              <v:shape id="Text Box 13" o:spid="_x0000_s1034" type="#_x0000_t202" style="position:absolute;left:1912;top:8424;width:584;height:10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Nutb0A&#10;AADcAAAADwAAAGRycy9kb3ducmV2LnhtbERPuwrCMBTdBf8hXMFFNLWDSDWKiKKrj8Xt0lzbYnPT&#10;NtFWv94MguPhvJfrzpTiRY0rLCuYTiIQxKnVBWcKrpf9eA7CeWSNpWVS8CYH61W/t8RE25ZP9Dr7&#10;TIQQdgkqyL2vEildmpNBN7EVceDutjHoA2wyqRtsQ7gpZRxFM2mw4NCQY0XbnNLH+WkU2Hb3Npbq&#10;KB7dPuaw3dSne1wrNRx0mwUIT53/i3/uo1YQz8P8cCYcAbn6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KNutb0AAADcAAAADwAAAAAAAAAAAAAAAACYAgAAZHJzL2Rvd25yZXYu&#10;eG1sUEsFBgAAAAAEAAQA9QAAAIIDAAAAAA==&#10;" strokecolor="white">
                <v:textbox style="mso-next-textbox:#Text Box 13">
                  <w:txbxContent>
                    <w:p w:rsidR="0086365B" w:rsidRDefault="0086365B" w:rsidP="0086365B">
                      <w:r>
                        <w:rPr>
                          <w:rFonts w:hint="eastAsia"/>
                        </w:rPr>
                        <w:t>R</w:t>
                      </w:r>
                    </w:p>
                    <w:p w:rsidR="0086365B" w:rsidRDefault="0086365B" w:rsidP="0086365B"/>
                    <w:p w:rsidR="0086365B" w:rsidRDefault="0086365B" w:rsidP="0086365B">
                      <w:r>
                        <w:rPr>
                          <w:rFonts w:hint="eastAsia"/>
                        </w:rPr>
                        <w:t>C</w:t>
                      </w:r>
                    </w:p>
                  </w:txbxContent>
                </v:textbox>
              </v:shape>
              <v:rect id="AutoShape 14" o:spid="_x0000_s1035" style="position:absolute;left:2409;top:8449;width:3075;height:22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hcr8UA&#10;AADcAAAADwAAAGRycy9kb3ducmV2LnhtbESPQWuDQBSE74X8h+UFcinNmhyK2GxCEEIlBKSmzfnh&#10;vqrUfavuVs2/7xYKPQ4z8w2zO8ymFSMNrrGsYLOOQBCXVjdcKXi/np5iEM4ja2wtk4I7OTjsFw87&#10;TLSd+I3GwlciQNglqKD2vkukdGVNBt3adsTB+7SDQR/kUEk94BTgppXbKHqWBhsOCzV2lNZUfhXf&#10;RsFU5uPtenmV+eMts9xnfVp8nJVaLefjCwhPs/8P/7UzrWAbb+D3TD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yFyvxQAAANwAAAAPAAAAAAAAAAAAAAAAAJgCAABkcnMv&#10;ZG93bnJldi54bWxQSwUGAAAAAAQABAD1AAAAigMAAAAA&#10;" filled="f" stroked="f">
                <o:lock v:ext="edit" aspectratio="t" text="t"/>
              </v:rect>
              <v:rect id="Rectangle 15" o:spid="_x0000_s1036" style="position:absolute;left:2646;top:8568;width:11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1gMQA&#10;AADcAAAADwAAAGRycy9kb3ducmV2LnhtbESPT4vCMBTE78J+h/AWvGm6PSy1axRxFT36D1xvj+bZ&#10;FpuX0mRt9dMbQfA4zMxvmPG0M5W4UuNKywq+hhEI4szqknMFh/1ykIBwHlljZZkU3MjBdPLRG2Oq&#10;bctbuu58LgKEXYoKCu/rVEqXFWTQDW1NHLyzbQz6IJtc6gbbADeVjKPoWxosOSwUWNO8oOyy+zcK&#10;Vkk9+1vbe5tXi9PquDmOfvcjr1T/s5v9gPDU+Xf41V5rBXESw/NMOAJ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TtYDEAAAA3AAAAA8AAAAAAAAAAAAAAAAAmAIAAGRycy9k&#10;b3ducmV2LnhtbFBLBQYAAAAABAAEAPUAAACJAwAAAAA=&#10;" filled="f" stroked="f">
                <v:textbox style="mso-next-textbox:#Rectangle 15" inset="0,0,0,0">
                  <w:txbxContent>
                    <w:p w:rsidR="0086365B" w:rsidRDefault="0086365B" w:rsidP="0086365B"/>
                  </w:txbxContent>
                </v:textbox>
              </v:rect>
              <v:rect id="Rectangle 16" o:spid="_x0000_s1037" style="position:absolute;left:3983;top:9936;width:662;height:4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Y9cUA&#10;AADcAAAADwAAAGRycy9kb3ducmV2LnhtbESPT2vCQBTE70K/w/IK3nTTFIqkWUWLUk8t2oA9PrIv&#10;fzD7Nu6uJv323YLQ4zAzv2Hy1Wg6cSPnW8sKnuYJCOLS6pZrBcXXbrYA4QOyxs4yKfghD6vlwyTH&#10;TNuBD3Q7hlpECPsMFTQh9JmUvmzIoJ/bnjh6lXUGQ5SultrhEOGmk2mSvEiDLceFBnt6a6g8H69G&#10;gUzdpqg/t666nD5O32c7vI92UGr6OK5fQQQaw3/43t5rBeniGf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6hj1xQAAANwAAAAPAAAAAAAAAAAAAAAAAJgCAABkcnMv&#10;ZG93bnJldi54bWxQSwUGAAAAAAQABAD1AAAAigMAAAAA&#10;" strokecolor="white" strokeweight=".7pt"/>
              <v:rect id="Rectangle 17" o:spid="_x0000_s1038" style="position:absolute;left:4134;top:10059;width:147;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aIb8YA&#10;AADcAAAADwAAAGRycy9kb3ducmV2LnhtbESPQWvCQBSE7wX/w/KE3uqmQUqMrhK0Eo+tCra3R/aZ&#10;hGbfhuw2SfvruwXB4zAz3zCrzWga0VPnassKnmcRCOLC6ppLBefT/ikB4TyyxsYyKfghB5v15GGF&#10;qbYDv1N/9KUIEHYpKqi8b1MpXVGRQTezLXHwrrYz6IPsSqk7HALcNDKOohdpsOawUGFL24qKr+O3&#10;UZAnbfZxsL9D2bx+5pe3y2J3WnilHqdjtgThafT38K190AriZ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aIb8YAAADcAAAADwAAAAAAAAAAAAAAAACYAgAAZHJz&#10;L2Rvd25yZXYueG1sUEsFBgAAAAAEAAQA9QAAAIsDAAAAAA==&#10;" filled="f" stroked="f">
                <v:textbox style="mso-next-textbox:#Rectangle 17" inset="0,0,0,0">
                  <w:txbxContent>
                    <w:p w:rsidR="0086365B" w:rsidRDefault="0086365B" w:rsidP="0086365B">
                      <w:r>
                        <w:rPr>
                          <w:color w:val="000000"/>
                          <w:sz w:val="22"/>
                          <w:szCs w:val="22"/>
                        </w:rPr>
                        <w:t>R</w:t>
                      </w:r>
                    </w:p>
                  </w:txbxContent>
                </v:textbox>
              </v:rect>
              <v:rect id="Rectangle 18" o:spid="_x0000_s1039" style="position:absolute;left:4276;top:10152;width:156;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t9MYA&#10;AADcAAAADwAAAGRycy9kb3ducmV2LnhtbESPQWvCQBSE7wX/w/KE3uqmAUuMrhK0Eo+tCra3R/aZ&#10;hGbfhuw2SfvruwXB4zAz3zCrzWga0VPnassKnmcRCOLC6ppLBefT/ikB4TyyxsYyKfghB5v15GGF&#10;qbYDv1N/9KUIEHYpKqi8b1MpXVGRQTezLXHwrrYz6IPsSqk7HALcNDKOohdpsOawUGFL24qKr+O3&#10;UZAnbfZxsL9D2bx+5pe3y2J3WnilHqdjtgThafT38K190AriZ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ot9MYAAADcAAAADwAAAAAAAAAAAAAAAACYAgAAZHJz&#10;L2Rvd25yZXYueG1sUEsFBgAAAAAEAAQA9QAAAIsDAAAAAA==&#10;" filled="f" stroked="f">
                <v:textbox style="mso-next-textbox:#Rectangle 18" inset="0,0,0,0">
                  <w:txbxContent>
                    <w:p w:rsidR="0086365B" w:rsidRDefault="0086365B" w:rsidP="0086365B">
                      <w:r>
                        <w:rPr>
                          <w:color w:val="000000"/>
                          <w:sz w:val="14"/>
                          <w:szCs w:val="14"/>
                        </w:rPr>
                        <w:t>E</w:t>
                      </w:r>
                      <w:r>
                        <w:rPr>
                          <w:rFonts w:hint="eastAsia"/>
                          <w:color w:val="000000"/>
                          <w:sz w:val="14"/>
                          <w:szCs w:val="14"/>
                        </w:rPr>
                        <w:t>1</w:t>
                      </w:r>
                    </w:p>
                  </w:txbxContent>
                </v:textbox>
              </v:rect>
              <v:rect id="Rectangle 19" o:spid="_x0000_s1040" style="position:absolute;left:4360;top:10059;width:11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izg8UA&#10;AADcAAAADwAAAGRycy9kb3ducmV2LnhtbESPQWvCQBSE74L/YXlCb7qph5CkriLVYo6tEbS3R/aZ&#10;BLNvQ3Zr0v76bqHgcZiZb5jVZjStuFPvGssKnhcRCOLS6oYrBafibZ6AcB5ZY2uZFHyTg816Ollh&#10;pu3AH3Q/+koECLsMFdTed5mUrqzJoFvYjjh4V9sb9EH2ldQ9DgFuWrmMolgabDgs1NjRa03l7fhl&#10;FBySbnvJ7c9QtfvPw/n9nO6K1Cv1NBu3LyA8jf4R/m/nWsEyie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LODxQAAANwAAAAPAAAAAAAAAAAAAAAAAJgCAABkcnMv&#10;ZG93bnJldi54bWxQSwUGAAAAAAQABAD1AAAAigMAAAAA&#10;" filled="f" stroked="f">
                <v:textbox style="mso-next-textbox:#Rectangle 19" inset="0,0,0,0">
                  <w:txbxContent>
                    <w:p w:rsidR="0086365B" w:rsidRDefault="0086365B" w:rsidP="0086365B"/>
                  </w:txbxContent>
                </v:textbox>
              </v:rect>
              <v:rect id="Rectangle 20" o:spid="_x0000_s1041" style="position:absolute;left:5032;top:9202;width:437;height:3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e9sUA&#10;AADcAAAADwAAAGRycy9kb3ducmV2LnhtbESPT2vCQBTE70K/w/IK3nTTHFpJs4oWpZ5atAF7fGRf&#10;/mD2bdxdTfrtuwWhx2FmfsPkq9F04kbOt5YVPM0TEMSl1S3XCoqv3WwBwgdkjZ1lUvBDHlbLh0mO&#10;mbYDH+h2DLWIEPYZKmhC6DMpfdmQQT+3PXH0KusMhihdLbXDIcJNJ9MkeZYGW44LDfb01lB5Pl6N&#10;Apm6TVF/bl11OX2cvs92eB/toNT0cVy/ggg0hv/wvb3XCtLFC/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0R72xQAAANwAAAAPAAAAAAAAAAAAAAAAAJgCAABkcnMv&#10;ZG93bnJldi54bWxQSwUGAAAAAAQABAD1AAAAigMAAAAA&#10;" strokecolor="white" strokeweight=".7pt"/>
              <v:rect id="Rectangle 21" o:spid="_x0000_s1042" style="position:absolute;left:5301;top:9352;width:11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uCasAA&#10;AADcAAAADwAAAGRycy9kb3ducmV2LnhtbERPy4rCMBTdD/gP4QruxlQXUqtRRGfQpS9Qd5fm2hab&#10;m9JEW/16sxBcHs57Om9NKR5Uu8KygkE/AkGcWl1wpuB4+P+NQTiPrLG0TAqe5GA+6/xMMdG24R09&#10;9j4TIYRdggpy76tESpfmZND1bUUcuKutDfoA60zqGpsQbko5jKKRNFhwaMixomVO6W1/NwrWcbU4&#10;b+yrycq/y/q0PY1Xh7FXqtdtFxMQnlr/FX/cG61gGIe1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7uCasAAAADcAAAADwAAAAAAAAAAAAAAAACYAgAAZHJzL2Rvd25y&#10;ZXYueG1sUEsFBgAAAAAEAAQA9QAAAIUDAAAAAA==&#10;" filled="f" stroked="f">
                <v:textbox style="mso-next-textbox:#Rectangle 21" inset="0,0,0,0">
                  <w:txbxContent>
                    <w:p w:rsidR="0086365B" w:rsidRDefault="0086365B" w:rsidP="0086365B"/>
                  </w:txbxContent>
                </v:textbox>
              </v:rect>
              <v:shape id="Freeform 22" o:spid="_x0000_s1043" style="position:absolute;left:4372;top:8451;width:884;height:1041;visibility:visible;mso-wrap-style:square;v-text-anchor:top" coordsize="900,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ir18QA&#10;AADcAAAADwAAAGRycy9kb3ducmV2LnhtbESP0WrCQBRE3wv+w3KFvtWNgUqMrqKCmD6UYvQDLtlr&#10;EszeDburpv36rlDo4zAzZ5jlejCduJPzrWUF00kCgriyuuVawfm0f8tA+ICssbNMCr7Jw3o1elli&#10;ru2Dj3QvQy0ihH2OCpoQ+lxKXzVk0E9sTxy9i3UGQ5SultrhI8JNJ9MkmUmDLceFBnvaNVRdy5tR&#10;8PmelR/JqSjM9PD1s9lyWvbOKPU6HjYLEIGG8B/+axdaQZrN4Xk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Iq9fEAAAA3AAAAA8AAAAAAAAAAAAAAAAAmAIAAGRycy9k&#10;b3ducmV2LnhtbFBLBQYAAAAABAAEAPUAAACJAwAAAAA=&#10;" path="m,936l180,780,180,,900,e" filled="f" strokeweight="1pt">
                <v:path arrowok="t" o:connecttype="custom" o:connectlocs="0,1041;177,868;177,0;884,0" o:connectangles="0,0,0,0"/>
              </v:shape>
              <v:line id="Line 23" o:spid="_x0000_s1044" style="position:absolute;visibility:visible" from="2198,9574" to="4367,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SnMIAAADcAAAADwAAAGRycy9kb3ducmV2LnhtbERPS27CMBDdV+IO1iB1VxxYVCXEiRBQ&#10;qaiLqsABJvEQB+JxZLuQ9vT1olKXT+9fVKPtxY186BwrmM8yEMSN0x23Ck7H16cXECEia+wdk4Jv&#10;ClCVk4cCc+3u/Em3Q2xFCuGQowIT45BLGRpDFsPMDcSJOztvMSboW6k93lO47eUiy56lxY5Tg8GB&#10;Noaa6+HLKtj7+v06/2mNrHnvd/3HdhnsRanH6bhegYg0xn/xn/tNK1gs0/x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9SnMIAAADcAAAADwAAAAAAAAAAAAAA&#10;AAChAgAAZHJzL2Rvd25yZXYueG1sUEsFBgAAAAAEAAQA+QAAAJADAAAAAA==&#10;" strokeweight="1pt"/>
              <v:line id="Line 24" o:spid="_x0000_s1045" style="position:absolute;visibility:visible" from="4372,9418" to="4374,9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P3B8QAAADcAAAADwAAAGRycy9kb3ducmV2LnhtbESPQWsCMRSE70L/Q3iF3jS7HqSuRhFb&#10;QelBqv6A5+a5Wd28LEnUbX99IxQ8DjPzDTOdd7YRN/KhdqwgH2QgiEuna64UHPar/juIEJE1No5J&#10;wQ8FmM9eelMstLvzN912sRIJwqFABSbGtpAylIYshoFriZN3ct5iTNJXUnu8J7ht5DDLRtJizWnB&#10;YEtLQ+Vld7UKNv74dcl/KyOPvPGfzfZjHOxZqbfXbjEBEamLz/B/e60VDMc5PM6kI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cHxAAAANwAAAAPAAAAAAAAAAAA&#10;AAAAAKECAABkcnMvZG93bnJldi54bWxQSwUGAAAAAAQABAD5AAAAkgMAAAAA&#10;" strokeweight="1pt"/>
              <v:shape id="Freeform 25" o:spid="_x0000_s1046" style="position:absolute;left:4372;top:9634;width:180;height:1092;visibility:visible;mso-wrap-style:square;v-text-anchor:top" coordsize="180,10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IF8YA&#10;AADcAAAADwAAAGRycy9kb3ducmV2LnhtbESP3WrCQBSE74W+w3IK3unGFKymrqEUSlWo1B96fcwe&#10;k7TZs2l2NfHtXUHo5TAz3zCztDOVOFPjSssKRsMIBHFmdcm5gv3ufTAB4TyyxsoyKbiQg3T+0Jth&#10;om3LGzpvfS4ChF2CCgrv60RKlxVk0A1tTRy8o20M+iCbXOoG2wA3lYyjaCwNlhwWCqzpraDsd3sy&#10;Cvx3vfparp9wog+fH+vn49+l+1kp1X/sXl9AeOr8f/jeXmgF8TSG25lw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IF8YAAADcAAAADwAAAAAAAAAAAAAAAACYAgAAZHJz&#10;L2Rvd25yZXYueG1sUEsFBgAAAAAEAAQA9QAAAIsDAAAAAA==&#10;" path="m,l180,156r,936e" filled="f" strokeweight=".7pt">
                <v:path arrowok="t" o:connecttype="custom" o:connectlocs="0,0;180,156;180,1092" o:connectangles="0,0,0"/>
              </v:shape>
              <v:rect id="Rectangle 26" o:spid="_x0000_s1047" style="position:absolute;left:4508;top:8712;width:9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PY7scA&#10;AADcAAAADwAAAGRycy9kb3ducmV2LnhtbESPQWsCMRSE7wX/Q3hCL6VmVdjq1igqFIWWgrZUents&#10;XrOLm5clibr+e1Mo9DjMzDfMbNHZRpzJh9qxguEgA0FcOl2zUfD58fI4AREissbGMSm4UoDFvHc3&#10;w0K7C+/ovI9GJAiHAhVUMbaFlKGsyGIYuJY4eT/OW4xJeiO1x0uC20aOsiyXFmtOCxW2tK6oPO5P&#10;VsHq+LV7fzKTV9/m07fNw/ch78xBqft+t3wGEamL/+G/9lYrGE3H8HsmHQ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z2O7HAAAA3AAAAA8AAAAAAAAAAAAAAAAAmAIAAGRy&#10;cy9kb3ducmV2LnhtbFBLBQYAAAAABAAEAPUAAACMAwAAAAA=&#10;" strokeweight="1pt"/>
              <v:rect id="Rectangle 27" o:spid="_x0000_s1048" style="position:absolute;left:4463;top:10702;width:180;height: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mh1cYA&#10;AADcAAAADwAAAGRycy9kb3ducmV2LnhtbESPQWvCQBSE7wX/w/IKvdVNQyoaXcUIhV4KVXuot2f2&#10;mQSzb+PuVtP+ercgeBxm5htmtuhNK87kfGNZwcswAUFcWt1wpeBr+/Y8BuEDssbWMin4JQ+L+eBh&#10;hrm2F17TeRMqESHsc1RQh9DlUvqyJoN+aDvi6B2sMxiidJXUDi8RblqZJslIGmw4LtTY0aqm8rj5&#10;MQqKybg4fWb88bfe72j3vT++pi5R6umxX05BBOrDPXxrv2sF6SSD/zPx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mh1cYAAADcAAAADwAAAAAAAAAAAAAAAACYAgAAZHJz&#10;L2Rvd25yZXYueG1sUEsFBgAAAAAEAAQA9QAAAIsDAAAAAA==&#10;" fillcolor="black" stroked="f"/>
              <v:oval id="Oval 28" o:spid="_x0000_s1049" style="position:absolute;left:4523;top:10537;width:62;height: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nUTMQA&#10;AADcAAAADwAAAGRycy9kb3ducmV2LnhtbESPW2vCQBSE34X+h+UUfDMbpZUaXaW3QKGC9fZ+yB6z&#10;odmzIbua9N93BcHHYWa+YRar3tbiQq2vHCsYJykI4sLpiksFh30+egHhA7LG2jEp+CMPq+XDYIGZ&#10;dh1v6bILpYgQ9hkqMCE0mZS+MGTRJ64hjt7JtRZDlG0pdYtdhNtaTtJ0Ki1WHBcMNvRuqPjdna0C&#10;Xjdv1nRPfNx23+bnY5N/unys1PCxf52DCNSHe/jW/tIKJrNnuJ6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Z1EzEAAAA3AAAAA8AAAAAAAAAAAAAAAAAmAIAAGRycy9k&#10;b3ducmV2LnhtbFBLBQYAAAAABAAEAPUAAACJAwAAAAA=&#10;" fillcolor="black" strokeweight=".7pt"/>
              <v:oval id="Oval 29" o:spid="_x0000_s1050" style="position:absolute;left:4523;top:8401;width:72;height:72;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f/cMA&#10;AADcAAAADwAAAGRycy9kb3ducmV2LnhtbESPS4vCQBCE74L/YWhhbzoxC7KJTsQVFr36gj32ZjoP&#10;zPSEzBjjv3cEYY9FVX1FrdaDaURPnastK5jPIhDEudU1lwrOp5/pFwjnkTU2lknBgxyss/Foham2&#10;dz5Qf/SlCBB2KSqovG9TKV1ekUE3sy1x8ArbGfRBdqXUHd4D3DQyjqKFNFhzWKiwpW1F+fV4Mwr6&#10;7V7+6d1w+75Ev5tT8viMi/lOqY/JsFmC8DT4//C7vdcK4mQBrzPhCMjs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mf/cMAAADcAAAADwAAAAAAAAAAAAAAAACYAgAAZHJzL2Rv&#10;d25yZXYueG1sUEsFBgAAAAAEAAQA9QAAAIgDAAAAAA==&#10;" fillcolor="black" strokeweight=".7pt"/>
              <v:oval id="Oval 30" o:spid="_x0000_s1051" style="position:absolute;left:4523;top:9187;width:62;height: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fvoMQA&#10;AADcAAAADwAAAGRycy9kb3ducmV2LnhtbESPW2vCQBSE34X+h+UUfDMbpdQaXaW3QKGC9fZ+yB6z&#10;odmzIbua9N93BcHHYWa+YRar3tbiQq2vHCsYJykI4sLpiksFh30+egHhA7LG2jEp+CMPq+XDYIGZ&#10;dh1v6bILpYgQ9hkqMCE0mZS+MGTRJ64hjt7JtRZDlG0pdYtdhNtaTtL0WVqsOC4YbOjdUPG7O1sF&#10;vG7erOme+Ljtvs3Pxyb/dPlYqeFj/zoHEagP9/Ct/aUVTGZTuJ6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H76DEAAAA3AAAAA8AAAAAAAAAAAAAAAAAmAIAAGRycy9k&#10;b3ducmV2LnhtbFBLBQYAAAAABAAEAPUAAACJAwAAAAA=&#10;" fillcolor="black" strokeweight=".7pt"/>
              <v:oval id="Oval 31" o:spid="_x0000_s1052" style="position:absolute;left:3803;top:9542;width:62;height: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h70sEA&#10;AADcAAAADwAAAGRycy9kb3ducmV2LnhtbERPyWrDMBC9F/IPYgK5NXJCKI1jOWQzFFpos90Ha2KZ&#10;WCNjqbH799Wh0OPj7dl6sI14UOdrxwpm0wQEcel0zZWCy7l4fgXhA7LGxjEp+CEP63z0lGGqXc9H&#10;epxCJWII+xQVmBDaVEpfGrLop64ljtzNdRZDhF0ldYd9DLeNnCfJi7RYc2ww2NLOUHk/fVsF/NFu&#10;rekXfD327+Zr/1kcXDFTajIeNisQgYbwL/5zv2kF82VcG8/EIyDz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Ye9LBAAAA3AAAAA8AAAAAAAAAAAAAAAAAmAIAAGRycy9kb3du&#10;cmV2LnhtbFBLBQYAAAAABAAEAPUAAACGAwAAAAA=&#10;" fillcolor="black" strokeweight=".7pt"/>
              <v:group id="Group 32" o:spid="_x0000_s1053" style="position:absolute;left:4372;top:9624;width:182;height:156" coordorigin="4132,10654" coordsize="18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line id="Line 33" o:spid="_x0000_s1054" style="position:absolute;visibility:visible" from="4132,10654" to="4237,10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Z2BsIAAADcAAAADwAAAGRycy9kb3ducmV2LnhtbERPS2rDMBDdF3IHMYFuSiK3hcY4lk0a&#10;KLibNr8DDNbENpFGjqU47u2rRaHLx/vn5WSNGGnwnWMFz8sEBHHtdMeNgtPxY5GC8AFZo3FMCn7I&#10;Q1nMHnLMtLvznsZDaEQMYZ+hgjaEPpPS1y1Z9EvXE0fu7AaLIcKhkXrAewy3Rr4kyZu02HFsaLGn&#10;bUv15XCzCp7S/em7qt/tOf06fl53plo5Uyn1OJ82axCBpvAv/nNXWsFrEufHM/EI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tZ2BsIAAADcAAAADwAAAAAAAAAAAAAA&#10;AAChAgAAZHJzL2Rvd25yZXYueG1sUEsFBgAAAAAEAAQA+QAAAJADAAAAAA==&#10;" strokeweight=".7pt"/>
                <v:shape id="Freeform 34" o:spid="_x0000_s1055" style="position:absolute;left:4160;top:10668;width:154;height:142;visibility:visible;mso-wrap-style:square;v-text-anchor:top" coordsize="154,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Az8MA&#10;AADcAAAADwAAAGRycy9kb3ducmV2LnhtbESPT4vCMBTE74LfITzBm6ZVEbcaRYSFvS3+OXRvz+Zt&#10;WrZ5KU209dtvBMHjMDO/YTa73tbiTq2vHCtIpwkI4sLpio2Cy/lzsgLhA7LG2jEpeJCH3XY42GCm&#10;XcdHup+CERHCPkMFZQhNJqUvSrLop64hjt6vay2GKFsjdYtdhNtazpJkKS1WHBdKbOhQUvF3ulkF&#10;5mOu83NR/SxMk7vrN6Wd16lS41G/X4MI1Id3+NX+0grmSQrPM/EI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WAz8MAAADcAAAADwAAAAAAAAAAAAAAAACYAgAAZHJzL2Rv&#10;d25yZXYueG1sUEsFBgAAAAAEAAQA9QAAAIgDAAAAAA==&#10;" path="m,77r154,65l68,r4,73l,77xe" fillcolor="black" stroked="f">
                  <v:path arrowok="t" o:connecttype="custom" o:connectlocs="0,77;154,142;68,0;72,73;0,77" o:connectangles="0,0,0,0,0"/>
                </v:shape>
              </v:group>
              <v:rect id="Rectangle 35" o:spid="_x0000_s1056" style="position:absolute;left:3383;top:9418;width:88;height: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L1PcQA&#10;AADcAAAADwAAAGRycy9kb3ducmV2LnhtbESPT4vCMBTE7wt+h/CEva2Julu0GkUWBGHdg3/A66N5&#10;tsXmpTZR67c3guBxmJnfMNN5aytxpcaXjjX0ewoEceZMybmG/W75NQLhA7LByjFpuJOH+azzMcXU&#10;uBtv6LoNuYgQ9ilqKEKoUyl9VpBF33M1cfSOrrEYomxyaRq8Rbit5ECpRFosOS4UWNNvQdlpe7Ea&#10;MPk25//jcL37uyQ4zlu1/DkorT+77WICIlAb3uFXe2U0DNU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S9T3EAAAA3AAAAA8AAAAAAAAAAAAAAAAAmAIAAGRycy9k&#10;b3ducmV2LnhtbFBLBQYAAAAABAAEAPUAAACJAwAAAAA=&#10;" stroked="f"/>
              <v:shape id="Freeform 36" o:spid="_x0000_s1057" style="position:absolute;left:3374;top:9478;width:86;height:201;visibility:visible;mso-wrap-style:square;v-text-anchor:top" coordsize="86,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0cQA&#10;AADcAAAADwAAAGRycy9kb3ducmV2LnhtbESPT4vCMBTE7wt+h/AEL8ua+gex1bSIIOzBy6rF66N5&#10;2xabl9JErX76jbDgcZiZ3zDrrDeNuFHnassKJuMIBHFhdc2lgtNx97UE4TyyxsYyKXiQgywdfKwx&#10;0fbOP3Q7+FIECLsEFVTet4mUrqjIoBvbljh4v7Yz6IPsSqk7vAe4aeQ0ihbSYM1hocKWthUVl8PV&#10;KOj3zefTXfP581yafFfrmH0eKzUa9psVCE+9f4f/299awSyawetMO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v9HEAAAA3AAAAA8AAAAAAAAAAAAAAAAAmAIAAGRycy9k&#10;b3ducmV2LnhtbFBLBQYAAAAABAAEAPUAAACJAwAAAAA=&#10;" path="m86,l58,r,201l86,201,86,xm29,l,,,201r29,l29,xe" fillcolor="black" stroked="f">
                <v:path arrowok="t" o:connecttype="custom" o:connectlocs="86,0;58,0;58,201;86,201;86,0;29,0;0,0;0,201;29,201;29,0" o:connectangles="0,0,0,0,0,0,0,0,0,0"/>
                <o:lock v:ext="edit" verticies="t"/>
              </v:shape>
              <v:rect id="Rectangle 37" o:spid="_x0000_s1058" style="position:absolute;left:4868;top:9046;width:89;height: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I0sMA&#10;AADcAAAADwAAAGRycy9kb3ducmV2LnhtbESPQYvCMBSE78L+h/AW9qaJqxatRpEFYUE9rC54fTTP&#10;tti81CZq/fdGEDwOM/MNM1u0thJXanzpWEO/p0AQZ86UnGv436+6YxA+IBusHJOGO3lYzD86M0yN&#10;u/EfXXchFxHCPkUNRQh1KqXPCrLoe64mjt7RNRZDlE0uTYO3CLeV/FYqkRZLjgsF1vRTUHbaXawG&#10;TIbmvD0ONvv1JcFJ3qrV6KC0/vpsl1MQgdrwDr/av0bDQA3heSYe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fI0sMAAADcAAAADwAAAAAAAAAAAAAAAACYAgAAZHJzL2Rv&#10;d25yZXYueG1sUEsFBgAAAAAEAAQA9QAAAIgDAAAAAA==&#10;" stroked="f"/>
              <v:shape id="Freeform 38" o:spid="_x0000_s1059" style="position:absolute;left:4868;top:9106;width:89;height:201;visibility:visible;mso-wrap-style:square;v-text-anchor:top" coordsize="89,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R4CccA&#10;AADcAAAADwAAAGRycy9kb3ducmV2LnhtbESPT2sCMRTE7wW/Q3iCt5qttqKrUVqhpR48+Ae9PjbP&#10;ZOnmZdlEd9tP3xQKHoeZ+Q2zWHWuEjdqQulZwdMwA0FceF2yUXA8vD9OQYSIrLHyTAq+KcBq2XtY&#10;YK59yzu67aMRCcIhRwU2xjqXMhSWHIahr4mTd/GNw5hkY6RusE1wV8lRlk2kw5LTgsWa1paKr/3V&#10;KdhY82GeZ9t1fb5ODj+n9m0zmu2UGvS71zmISF28h//bn1rBOHuBvzPpC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EeAnHAAAA3AAAAA8AAAAAAAAAAAAAAAAAmAIAAGRy&#10;cy9kb3ducmV2LnhtbFBLBQYAAAAABAAEAPUAAACMAwAAAAA=&#10;" path="m29,l,,3,201r29,l29,xm87,l58,r2,201l89,201,87,xe" fillcolor="black" stroked="f">
                <v:path arrowok="t" o:connecttype="custom" o:connectlocs="29,0;0,0;3,201;32,201;29,0;87,0;58,0;60,201;89,201;87,0" o:connectangles="0,0,0,0,0,0,0,0,0,0"/>
                <o:lock v:ext="edit" verticies="t"/>
              </v:shape>
              <v:rect id="Rectangle 40" o:spid="_x0000_s1060" style="position:absolute;left:3051;top:9977;width:9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Ya38UA&#10;AADcAAAADwAAAGRycy9kb3ducmV2LnhtbESPS4vCQBCE7wv7H4Ze8LZOVsHV6CjiAz36AvXWZNok&#10;bKYnZEYT/fWOsOCxqKqvqNGkMYW4UeVyywp+2hEI4sTqnFMFh/3yuw/CeWSNhWVScCcHk/Hnxwhj&#10;bWve0m3nUxEg7GJUkHlfxlK6JCODrm1L4uBdbGXQB1mlUldYB7gpZCeKetJgzmEhw5JmGSV/u6tR&#10;sOqX09PaPuq0WJxXx81xMN8PvFKtr2Y6BOGp8e/wf3utFXSjX3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hrfxQAAANwAAAAPAAAAAAAAAAAAAAAAAJgCAABkcnMv&#10;ZG93bnJldi54bWxQSwUGAAAAAAQABAD1AAAAigMAAAAA&#10;" filled="f" stroked="f">
                <v:textbox style="mso-next-textbox:#Rectangle 40" inset="0,0,0,0">
                  <w:txbxContent>
                    <w:p w:rsidR="0086365B" w:rsidRDefault="0086365B" w:rsidP="0086365B"/>
                  </w:txbxContent>
                </v:textbox>
              </v:rect>
              <v:rect id="Rectangle 41" o:spid="_x0000_s1061" style="position:absolute;left:3114;top:10378;width:9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OrcMA&#10;AADcAAAADwAAAGRycy9kb3ducmV2LnhtbERPTWvCQBC9F/wPywi91Y0Wis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mOrcMAAADcAAAADwAAAAAAAAAAAAAAAACYAgAAZHJzL2Rv&#10;d25yZXYueG1sUEsFBgAAAAAEAAQA9QAAAIgDAAAAAA==&#10;" filled="f" stroked="f">
                <v:textbox style="mso-next-textbox:#Rectangle 41" inset="0,0,0,0">
                  <w:txbxContent>
                    <w:p w:rsidR="0086365B" w:rsidRDefault="0086365B" w:rsidP="0086365B"/>
                  </w:txbxContent>
                </v:textbox>
              </v:rect>
              <v:rect id="Rectangle 42" o:spid="_x0000_s1062" style="position:absolute;left:5121;top:9864;width:362;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xcbsUA&#10;AADcAAAADwAAAGRycy9kb3ducmV2LnhtbESPQWvCQBSE74L/YXlCL0U3VhBNXUWE0lAEMVrPj+xr&#10;Epp9G7PbJP57Vyh4HGbmG2a16U0lWmpcaVnBdBKBIM6sLjlXcD59jBcgnEfWWFkmBTdysFkPByuM&#10;te34SG3qcxEg7GJUUHhfx1K6rCCDbmJr4uD92MagD7LJpW6wC3BTybcomkuDJYeFAmvaFZT9pn9G&#10;QZcd2stp/ykPr5fE8jW57tLvL6VeRv32HYSn3j/D/+1EK5hFS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FxuxQAAANwAAAAPAAAAAAAAAAAAAAAAAJgCAABkcnMv&#10;ZG93bnJldi54bWxQSwUGAAAAAAQABAD1AAAAigMAAAAA&#10;" filled="f" stroked="f"/>
              <v:rect id="Rectangle 43" o:spid="_x0000_s1063" style="position:absolute;left:5553;top:9988;width:6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YUdsIA&#10;AADcAAAADwAAAGRycy9kb3ducmV2LnhtbERPTWvCQBC9C/6HZQredGOFkkRXEavo0SYF29uQHZPQ&#10;7GzIrib217uHQo+P973aDKYRd+pcbVnBfBaBIC6srrlU8JkfpjEI55E1NpZJwYMcbNbj0QpTbXv+&#10;oHvmSxFC2KWooPK+TaV0RUUG3cy2xIG72s6gD7Arpe6wD+Gmka9R9CYN1hwaKmxpV1Hxk92MgmPc&#10;br9O9rcvm/338XK+JO954pWavAzbJQhPg/8X/7lPWsFiHuaHM+E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hR2wgAAANwAAAAPAAAAAAAAAAAAAAAAAJgCAABkcnMvZG93&#10;bnJldi54bWxQSwUGAAAAAAQABAD1AAAAhwMAAAAA&#10;" filled="f" stroked="f">
                <v:textbox style="mso-next-textbox:#Rectangle 43" inset="0,0,0,0">
                  <w:txbxContent>
                    <w:p w:rsidR="0086365B" w:rsidRDefault="0086365B" w:rsidP="0086365B"/>
                  </w:txbxContent>
                </v:textbox>
              </v:rect>
              <v:rect id="Rectangle 44" o:spid="_x0000_s1064" style="position:absolute;left:5075;top:9410;width:9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qx7cQA&#10;AADcAAAADwAAAGRycy9kb3ducmV2LnhtbESPQYvCMBSE74L/ITxhb5p2hUWrUcRV9OiqoN4ezbMt&#10;Ni+liba7v94sCB6HmfmGmc5bU4oH1a6wrCAeRCCIU6sLzhQcD+v+CITzyBpLy6TglxzMZ93OFBNt&#10;G/6hx95nIkDYJagg975KpHRpTgbdwFbEwbva2qAPss6krrEJcFPKzyj6kgYLDgs5VrTMKb3t70bB&#10;ZlQtzlv712Tl6rI57U7j78PYK/XRaxcTEJ5a/w6/2lutYBj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qse3EAAAA3AAAAA8AAAAAAAAAAAAAAAAAmAIAAGRycy9k&#10;b3ducmV2LnhtbFBLBQYAAAAABAAEAPUAAACJAwAAAAA=&#10;" filled="f" stroked="f">
                <v:textbox style="mso-next-textbox:#Rectangle 44" inset="0,0,0,0">
                  <w:txbxContent>
                    <w:p w:rsidR="0086365B" w:rsidRDefault="0086365B" w:rsidP="0086365B"/>
                  </w:txbxContent>
                </v:textbox>
              </v:rect>
              <v:rect id="Rectangle 45" o:spid="_x0000_s1065" style="position:absolute;left:5123;top:9747;width:9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vmsQA&#10;AADcAAAADwAAAGRycy9kb3ducmV2LnhtbESPQYvCMBSE74L/ITxhb5qqIFqNIrqix10rqLdH82yL&#10;zUtpsrbrr98sCB6HmfmGWaxaU4oH1a6wrGA4iEAQp1YXnCk4Jbv+FITzyBpLy6Tglxyslt3OAmNt&#10;G/6mx9FnIkDYxagg976KpXRpTgbdwFbEwbvZ2qAPss6krrEJcFPKURRNpMGCw0KOFW1ySu/HH6Ng&#10;P63Wl4N9Nln5ed2fv86zbTLzSn302vUchKfWv8Ov9kErGA9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4L5rEAAAA3AAAAA8AAAAAAAAAAAAAAAAAmAIAAGRycy9k&#10;b3ducmV2LnhtbFBLBQYAAAAABAAEAPUAAACJAwAAAAA=&#10;" filled="f" stroked="f">
                <v:textbox style="mso-next-textbox:#Rectangle 45" inset="0,0,0,0">
                  <w:txbxContent>
                    <w:p w:rsidR="0086365B" w:rsidRDefault="0086365B" w:rsidP="0086365B"/>
                  </w:txbxContent>
                </v:textbox>
              </v:rect>
              <v:rect id="Rectangle 46" o:spid="_x0000_s1066" style="position:absolute;left:5154;top:10107;width:9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KAcQA&#10;AADcAAAADwAAAGRycy9kb3ducmV2LnhtbESPQYvCMBSE74L/ITxhb5q6wqJdo4iu6FGtoHt7NM+2&#10;2LyUJtru/nojCB6HmfmGmc5bU4o71a6wrGA4iEAQp1YXnCk4Juv+GITzyBpLy6TgjxzMZ93OFGNt&#10;G97T/eAzESDsYlSQe1/FUro0J4NuYCvi4F1sbdAHWWdS19gEuCnlZxR9SYMFh4UcK1rmlF4PN6Ng&#10;M64W5639b7Ly53dz2p0mq2TilfrotYtvEJ5a/w6/2lutYDQcwfNMO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0igHEAAAA3AAAAA8AAAAAAAAAAAAAAAAAmAIAAGRycy9k&#10;b3ducmV2LnhtbFBLBQYAAAAABAAEAPUAAACJAwAAAAA=&#10;" filled="f" stroked="f">
                <v:textbox style="mso-next-textbox:#Rectangle 46" inset="0,0,0,0">
                  <w:txbxContent>
                    <w:p w:rsidR="0086365B" w:rsidRDefault="0086365B" w:rsidP="0086365B"/>
                  </w:txbxContent>
                </v:textbox>
              </v:rect>
              <v:rect id="Rectangle 47" o:spid="_x0000_s1067" style="position:absolute;left:5370;top:8606;width:9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0SdcYA&#10;AADcAAAADwAAAGRycy9kb3ducmV2LnhtbESPQWvCQBSE7wX/w/IEb3WjlhJTVxG1mGObCNrbI/ua&#10;hGbfhuzWpP56t1DocZiZb5jVZjCNuFLnassKZtMIBHFhdc2lglP++hiDcB5ZY2OZFPyQg8169LDC&#10;RNue3+ma+VIECLsEFVTet4mUrqjIoJvaljh4n7Yz6IPsSqk77APcNHIeRc/SYM1hocKWdhUVX9m3&#10;UXCM2+0ltbe+bA4fx/PbebnPl16pyXjYvoDwNPj/8F871QoWsyf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0SdcYAAADcAAAADwAAAAAAAAAAAAAAAACYAgAAZHJz&#10;L2Rvd25yZXYueG1sUEsFBgAAAAAEAAQA9QAAAIsDAAAAAA==&#10;" filled="f" stroked="f">
                <v:textbox style="mso-next-textbox:#Rectangle 47" inset="0,0,0,0">
                  <w:txbxContent>
                    <w:p w:rsidR="0086365B" w:rsidRDefault="0086365B" w:rsidP="0086365B"/>
                  </w:txbxContent>
                </v:textbox>
              </v:rect>
              <v:rect id="Rectangle 48" o:spid="_x0000_s1068" style="position:absolute;left:4252;top:8712;width:362;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jAtsUA&#10;AADcAAAADwAAAGRycy9kb3ducmV2LnhtbESPQWvCQBSE7wX/w/IKvYhurFRKdBURxFAEMVbPj+wz&#10;Cc2+jdltEv+9WxB6HGbmG2ax6k0lWmpcaVnBZByBIM6sLjlX8H3ajj5BOI+ssbJMCu7kYLUcvCww&#10;1rbjI7Wpz0WAsItRQeF9HUvpsoIMurGtiYN3tY1BH2STS91gF+Cmku9RNJMGSw4LBda0KSj7SX+N&#10;gi47tJfTficPw0ti+ZbcNun5S6m31349B+Gp9//hZzvRCqaTD/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GMC2xQAAANwAAAAPAAAAAAAAAAAAAAAAAJgCAABkcnMv&#10;ZG93bnJldi54bWxQSwUGAAAAAAQABAD1AAAAigMAAAAA&#10;" filled="f" stroked="f"/>
              <v:rect id="Rectangle 49" o:spid="_x0000_s1069" style="position:absolute;left:4252;top:8741;width:11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pmcQA&#10;AADcAAAADwAAAGRycy9kb3ducmV2LnhtbESPQYvCMBSE74L/ITzBm6auIFqNIrqiR1cF9fZonm2x&#10;eSlNtNVfbxYW9jjMzDfMbNGYQjypcrllBYN+BII4sTrnVMHpuOmNQTiPrLGwTApe5GAxb7dmGGtb&#10;8w89Dz4VAcIuRgWZ92UspUsyMuj6tiQO3s1WBn2QVSp1hXWAm0J+RdFIGsw5LGRY0iqj5H54GAXb&#10;cbm87Oy7Tovv6/a8P0/Wx4lXqttpllMQnhr/H/5r77SC4WAE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DKZnEAAAA3AAAAA8AAAAAAAAAAAAAAAAAmAIAAGRycy9k&#10;b3ducmV2LnhtbFBLBQYAAAAABAAEAPUAAACJAwAAAAA=&#10;" filled="f" stroked="f">
                <v:textbox style="mso-next-textbox:#Rectangle 49" inset="0,0,0,0">
                  <w:txbxContent>
                    <w:p w:rsidR="0086365B" w:rsidRDefault="0086365B" w:rsidP="0086365B">
                      <w:r>
                        <w:rPr>
                          <w:i/>
                          <w:iCs/>
                          <w:color w:val="000000"/>
                          <w:sz w:val="18"/>
                          <w:szCs w:val="18"/>
                        </w:rPr>
                        <w:t>R</w:t>
                      </w:r>
                    </w:p>
                  </w:txbxContent>
                </v:textbox>
              </v:rect>
              <v:rect id="Rectangle 50" o:spid="_x0000_s1070" style="position:absolute;left:4352;top:8791;width:214;height:6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MAsYA&#10;AADcAAAADwAAAGRycy9kb3ducmV2LnhtbESPQWvCQBSE7wX/w/IEb3WjQhtTVxG1mGObCNrbI/ua&#10;hGbfhuzWpP56t1DocZiZb5jVZjCNuFLnassKZtMIBHFhdc2lglP++hiDcB5ZY2OZFPyQg8169LDC&#10;RNue3+ma+VIECLsEFVTet4mUrqjIoJvaljh4n7Yz6IPsSqk77APcNHIeRU/SYM1hocKWdhUVX9m3&#10;UXCM2+0ltbe+bA4fx/PbebnPl16pyXjYvoDwNPj/8F871QoWs2f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MAsYAAADcAAAADwAAAAAAAAAAAAAAAACYAgAAZHJz&#10;L2Rvd25yZXYueG1sUEsFBgAAAAAEAAQA9QAAAIsDAAAAAA==&#10;" filled="f" stroked="f">
                <v:textbox style="mso-next-textbox:#Rectangle 50" inset="0,0,0,0">
                  <w:txbxContent>
                    <w:p w:rsidR="0086365B" w:rsidRDefault="0086365B" w:rsidP="0086365B">
                      <w:r>
                        <w:rPr>
                          <w:color w:val="000000"/>
                          <w:sz w:val="14"/>
                          <w:szCs w:val="14"/>
                        </w:rPr>
                        <w:t>C</w:t>
                      </w:r>
                      <w:r>
                        <w:rPr>
                          <w:rFonts w:hint="eastAsia"/>
                          <w:color w:val="000000"/>
                          <w:sz w:val="14"/>
                          <w:szCs w:val="14"/>
                        </w:rPr>
                        <w:t>1</w:t>
                      </w:r>
                    </w:p>
                  </w:txbxContent>
                </v:textbox>
              </v:rect>
              <v:rect id="Rectangle 51" o:spid="_x0000_s1071" style="position:absolute;left:4456;top:8825;width:6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AYcMIA&#10;AADcAAAADwAAAGRycy9kb3ducmV2LnhtbERPTWvCQBC9C/6HZQredGOFkkRXEavo0SYF29uQHZPQ&#10;7GzIrib217uHQo+P973aDKYRd+pcbVnBfBaBIC6srrlU8JkfpjEI55E1NpZJwYMcbNbj0QpTbXv+&#10;oHvmSxFC2KWooPK+TaV0RUUG3cy2xIG72s6gD7Arpe6wD+Gmka9R9CYN1hwaKmxpV1Hxk92MgmPc&#10;br9O9rcvm/338XK+JO954pWavAzbJQhPg/8X/7lPWsFiHtaGM+E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UBhwwgAAANwAAAAPAAAAAAAAAAAAAAAAAJgCAABkcnMvZG93&#10;bnJldi54bWxQSwUGAAAAAAQABAD1AAAAhwMAAAAA&#10;" filled="f" stroked="f">
                <v:textbox style="mso-next-textbox:#Rectangle 51" inset="0,0,0,0">
                  <w:txbxContent>
                    <w:p w:rsidR="0086365B" w:rsidRDefault="0086365B" w:rsidP="0086365B"/>
                  </w:txbxContent>
                </v:textbox>
              </v:rect>
              <v:rect id="Rectangle 52" o:spid="_x0000_s1072" style="position:absolute;left:3323;top:9187;width:362;height:3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XKs8UA&#10;AADcAAAADwAAAGRycy9kb3ducmV2LnhtbESPQWvCQBSE7wX/w/IKvYhurFBsdBURxFAEMVbPj+wz&#10;Cc2+jdltEv+9WxB6HGbmG2ax6k0lWmpcaVnBZByBIM6sLjlX8H3ajmYgnEfWWFkmBXdysFoOXhYY&#10;a9vxkdrU5yJA2MWooPC+jqV0WUEG3djWxMG72sagD7LJpW6wC3BTyfco+pAGSw4LBda0KSj7SX+N&#10;gi47tJfTficPw0ti+ZbcNun5S6m31349B+Gp9//hZzvRCqaTT/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cqzxQAAANwAAAAPAAAAAAAAAAAAAAAAAJgCAABkcnMv&#10;ZG93bnJldi54bWxQSwUGAAAAAAQABAD1AAAAigMAAAAA&#10;" filled="f" stroked="f"/>
              <v:rect id="Rectangle 53" o:spid="_x0000_s1073" style="position:absolute;left:3323;top:9216;width:12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rey8MA&#10;AADcAAAADwAAAGRycy9kb3ducmV2LnhtbERPy2rCQBTdF/yH4Qrd1YkRiomOIj7QZWsK6u6SuSbB&#10;zJ2QGZO0X99ZFLo8nPdyPZhadNS6yrKC6SQCQZxbXXGh4Cs7vM1BOI+ssbZMCr7JwXo1elliqm3P&#10;n9SdfSFCCLsUFZTeN6mULi/JoJvYhjhwd9sa9AG2hdQt9iHc1DKOondpsOLQUGJD25Lyx/lpFBzn&#10;zeZ6sj99Ue9vx8vHJdlliVfqdTxsFiA8Df5f/Oc+aQWzOMwP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rey8MAAADcAAAADwAAAAAAAAAAAAAAAACYAgAAZHJzL2Rv&#10;d25yZXYueG1sUEsFBgAAAAAEAAQA9QAAAIgDAAAAAA==&#10;" filled="f" stroked="f">
                <v:textbox style="mso-next-textbox:#Rectangle 53" inset="0,0,0,0">
                  <w:txbxContent>
                    <w:p w:rsidR="0086365B" w:rsidRDefault="0086365B" w:rsidP="0086365B">
                      <w:r>
                        <w:rPr>
                          <w:i/>
                          <w:iCs/>
                          <w:color w:val="000000"/>
                          <w:sz w:val="18"/>
                          <w:szCs w:val="18"/>
                        </w:rPr>
                        <w:t>C</w:t>
                      </w:r>
                    </w:p>
                  </w:txbxContent>
                </v:textbox>
              </v:rect>
              <v:rect id="Rectangle 54" o:spid="_x0000_s1074" style="position:absolute;left:3443;top:9281;width:7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Z7U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I+G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Ge1DEAAAA3AAAAA8AAAAAAAAAAAAAAAAAmAIAAGRycy9k&#10;b3ducmV2LnhtbFBLBQYAAAAABAAEAPUAAACJAwAAAAA=&#10;" filled="f" stroked="f">
                <v:textbox style="mso-next-textbox:#Rectangle 54" inset="0,0,0,0">
                  <w:txbxContent>
                    <w:p w:rsidR="0086365B" w:rsidRDefault="0086365B" w:rsidP="0086365B">
                      <w:r>
                        <w:rPr>
                          <w:color w:val="000000"/>
                          <w:sz w:val="14"/>
                          <w:szCs w:val="14"/>
                        </w:rPr>
                        <w:t>1</w:t>
                      </w:r>
                    </w:p>
                  </w:txbxContent>
                </v:textbox>
              </v:rect>
              <v:rect id="Rectangle 55" o:spid="_x0000_s1075" style="position:absolute;left:3512;top:9300;width:181;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TlJ8UA&#10;AADcAAAADwAAAGRycy9kb3ducmV2LnhtbESPT4vCMBTE78J+h/AWvGlqF0SrUWTXRY/+WVBvj+bZ&#10;FpuX0kRb/fRGEPY4zMxvmOm8NaW4Ue0KywoG/QgEcWp1wZmCv/1vbwTCeWSNpWVScCcH89lHZ4qJ&#10;tg1v6bbzmQgQdgkqyL2vEildmpNB17cVcfDOtjbog6wzqWtsAtyUMo6ioTRYcFjIsaLvnNLL7moU&#10;rEbV4ri2jyYrl6fVYXMY/+zHXqnuZ7uYgPDU+v/wu73WCr7i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1OUnxQAAANwAAAAPAAAAAAAAAAAAAAAAAJgCAABkcnMv&#10;ZG93bnJldi54bWxQSwUGAAAAAAQABAD1AAAAigMAAAAA&#10;" filled="f" stroked="f">
                <v:textbox style="mso-next-textbox:#Rectangle 55" inset="0,0,0,0">
                  <w:txbxContent>
                    <w:p w:rsidR="0086365B" w:rsidRDefault="0086365B" w:rsidP="0086365B"/>
                    <w:p w:rsidR="0086365B" w:rsidRDefault="0086365B" w:rsidP="0086365B"/>
                  </w:txbxContent>
                </v:textbox>
              </v:rect>
              <v:rect id="Rectangle 56" o:spid="_x0000_s1076" style="position:absolute;left:4928;top:8794;width:272;height:3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E35MYA&#10;AADcAAAADwAAAGRycy9kb3ducmV2LnhtbESPQWvCQBSE74X+h+UVeim6qUKRmI0UoTRIQZq0nh/Z&#10;ZxLMvo3ZbRL/fVcQPA4z8w2TbCbTioF611hW8DqPQBCXVjdcKfgpPmYrEM4ja2wtk4ILOdikjw8J&#10;xtqO/E1D7isRIOxiVFB738VSurImg25uO+LgHW1v0AfZV1L3OAa4aeUiit6kwYbDQo0dbWsqT/mf&#10;UTCW++FQfH3K/cshs3zOztv8d6fU89P0vgbhafL38K2daQXLxR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E35MYAAADcAAAADwAAAAAAAAAAAAAAAACYAgAAZHJz&#10;L2Rvd25yZXYueG1sUEsFBgAAAAAEAAQA9QAAAIsDAAAAAA==&#10;" filled="f" stroked="f"/>
              <v:rect id="Rectangle 57" o:spid="_x0000_s1077" style="position:absolute;left:4823;top:8868;width:12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HYyMUA&#10;AADcAAAADwAAAGRycy9kb3ducmV2LnhtbESPT4vCMBTE78J+h/AW9qbpuiJajSKrix79B+rt0Tzb&#10;YvNSmqytfnojCB6HmfkNM542phBXqlxuWcF3JwJBnFidc6pgv/trD0A4j6yxsEwKbuRgOvlojTHW&#10;tuYNXbc+FQHCLkYFmfdlLKVLMjLoOrYkDt7ZVgZ9kFUqdYV1gJtCdqOoLw3mHBYyLOk3o+Sy/TcK&#10;loNydlzZe50Wi9PysD4M57uhV+rrs5mNQHhq/Dv8aq+0gp9u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djIxQAAANwAAAAPAAAAAAAAAAAAAAAAAJgCAABkcnMv&#10;ZG93bnJldi54bWxQSwUGAAAAAAQABAD1AAAAigMAAAAA&#10;" filled="f" stroked="f">
                <v:textbox style="mso-next-textbox:#Rectangle 57" inset="0,0,0,0">
                  <w:txbxContent>
                    <w:p w:rsidR="0086365B" w:rsidRDefault="0086365B" w:rsidP="0086365B">
                      <w:r>
                        <w:rPr>
                          <w:i/>
                          <w:iCs/>
                          <w:color w:val="000000"/>
                          <w:sz w:val="18"/>
                          <w:szCs w:val="18"/>
                        </w:rPr>
                        <w:t>C</w:t>
                      </w:r>
                    </w:p>
                  </w:txbxContent>
                </v:textbox>
              </v:rect>
              <v:rect id="Rectangle 58" o:spid="_x0000_s1078" style="position:absolute;left:4943;top:8933;width:7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19U8UA&#10;AADcAAAADwAAAGRycy9kb3ducmV2LnhtbESPT4vCMBTE78J+h/AW9qbpuihajSKrix79B+rt0Tzb&#10;YvNSmqytfnojCB6HmfkNM542phBXqlxuWcF3JwJBnFidc6pgv/trD0A4j6yxsEwKbuRgOvlojTHW&#10;tuYNXbc+FQHCLkYFmfdlLKVLMjLoOrYkDt7ZVgZ9kFUqdYV1gJtCdqOoLw3mHBYyLOk3o+Sy/TcK&#10;loNydlzZe50Wi9PysD4M57uhV+rrs5mNQHhq/Dv8aq+0gp9u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PX1TxQAAANwAAAAPAAAAAAAAAAAAAAAAAJgCAABkcnMv&#10;ZG93bnJldi54bWxQSwUGAAAAAAQABAD1AAAAigMAAAAA&#10;" filled="f" stroked="f">
                <v:textbox style="mso-next-textbox:#Rectangle 58" inset="0,0,0,0">
                  <w:txbxContent>
                    <w:p w:rsidR="0086365B" w:rsidRDefault="0086365B" w:rsidP="0086365B">
                      <w:r>
                        <w:rPr>
                          <w:color w:val="000000"/>
                          <w:sz w:val="14"/>
                          <w:szCs w:val="14"/>
                        </w:rPr>
                        <w:t>2</w:t>
                      </w:r>
                    </w:p>
                  </w:txbxContent>
                </v:textbox>
              </v:rect>
              <v:rect id="Rectangle 59" o:spid="_x0000_s1079" style="position:absolute;left:5012;top:8952;width:6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JMQA&#10;AADcAAAADwAAAGRycy9kb3ducmV2LnhtbESPT4vCMBTE74LfITzBm6YqiFajiLrocf0D6u3RPNti&#10;81KarK1++o2wsMdhZn7DzJeNKcSTKpdbVjDoRyCIE6tzThWcT1+9CQjnkTUWlknBixwsF+3WHGNt&#10;az7Q8+hTESDsYlSQeV/GUrokI4Oub0vi4N1tZdAHWaVSV1gHuCnkMIrG0mDOYSHDktYZJY/jj1Gw&#10;m5Sr696+67TY3naX78t0c5p6pbqdZjUD4anx/+G/9l4rGA3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v4yTEAAAA3AAAAA8AAAAAAAAAAAAAAAAAmAIAAGRycy9k&#10;b3ducmV2LnhtbFBLBQYAAAAABAAEAPUAAACJAwAAAAA=&#10;" filled="f" stroked="f">
                <v:textbox style="mso-next-textbox:#Rectangle 59" inset="0,0,0,0">
                  <w:txbxContent>
                    <w:p w:rsidR="0086365B" w:rsidRDefault="0086365B" w:rsidP="0086365B"/>
                  </w:txbxContent>
                </v:textbox>
              </v:rect>
              <v:rect id="Rectangle 60" o:spid="_x0000_s1080" style="position:absolute;left:4568;top:9478;width:363;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x58UA&#10;AADcAAAADwAAAGRycy9kb3ducmV2LnhtbESPQWvCQBSE7wX/w/IKXopuVKgluooIYiiCGKvnR/aZ&#10;hGbfxuw2if/eLRR6HGbmG2a57k0lWmpcaVnBZByBIM6sLjlX8HXejT5AOI+ssbJMCh7kYL0avCwx&#10;1rbjE7Wpz0WAsItRQeF9HUvpsoIMurGtiYN3s41BH2STS91gF+CmktMoepcGSw4LBda0LSj7Tn+M&#10;gi47ttfzYS+Pb9fE8j25b9PLp1LD136zAOGp9//hv3aiFcymc/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6jHnxQAAANwAAAAPAAAAAAAAAAAAAAAAAJgCAABkcnMv&#10;ZG93bnJldi54bWxQSwUGAAAAAAQABAD1AAAAigMAAAAA&#10;" filled="f" stroked="f"/>
              <v:rect id="Rectangle 61" o:spid="_x0000_s1081" style="position:absolute;left:4674;top:9590;width:6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zSzcMA&#10;AADcAAAADwAAAGRycy9kb3ducmV2LnhtbERPy2rCQBTdF/yH4Qrd1YkRiomOIj7QZWsK6u6SuSbB&#10;zJ2QGZO0X99ZFLo8nPdyPZhadNS6yrKC6SQCQZxbXXGh4Cs7vM1BOI+ssbZMCr7JwXo1elliqm3P&#10;n9SdfSFCCLsUFZTeN6mULi/JoJvYhjhwd9sa9AG2hdQt9iHc1DKOondpsOLQUGJD25Lyx/lpFBzn&#10;zeZ6sj99Ue9vx8vHJdlliVfqdTxsFiA8Df5f/Oc+aQWzO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zSzcMAAADcAAAADwAAAAAAAAAAAAAAAACYAgAAZHJzL2Rv&#10;d25yZXYueG1sUEsFBgAAAAAEAAQA9QAAAIgDAAAAAA==&#10;" filled="f" stroked="f">
                <v:textbox style="mso-next-textbox:#Rectangle 61" inset="0,0,0,0">
                  <w:txbxContent>
                    <w:p w:rsidR="0086365B" w:rsidRDefault="0086365B" w:rsidP="0086365B"/>
                  </w:txbxContent>
                </v:textbox>
              </v:rect>
              <v:shape id="Freeform 62" o:spid="_x0000_s1082" style="position:absolute;left:3839;top:8451;width:2296;height:1134;visibility:visible;mso-wrap-style:square;v-text-anchor:top" coordsize="721,1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w90MYA&#10;AADcAAAADwAAAGRycy9kb3ducmV2LnhtbESPQWvCQBSE7wX/w/IEb81GhVJTN6GohUIKxejB3h7Z&#10;1ySYfRuy25j8+26h4HGYmW+YbTaaVgzUu8aygmUUgyAurW64UnA+vT0+g3AeWWNrmRRM5CBLZw9b&#10;TLS98ZGGwlciQNglqKD2vkukdGVNBl1kO+LgfdveoA+yr6Tu8RbgppWrOH6SBhsOCzV2tKupvBY/&#10;RsFhGC+Hj4mK/FId80/8mvL9dafUYj6+voDwNPp7+L/9rhWsVxv4OxOO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w90MYAAADcAAAADwAAAAAAAAAAAAAAAACYAgAAZHJz&#10;L2Rvd25yZXYueG1sUEsFBgAAAAAEAAQA9QAAAIsDAAAAAA==&#10;" path="m,1039l,,721,e" filled="f" strokeweight="1pt">
                <v:path arrowok="t" o:connecttype="custom" o:connectlocs="0,1134;0,0;2296,0" o:connectangles="0,0,0"/>
              </v:shape>
              <v:rect id="Rectangle 63" o:spid="_x0000_s1083" style="position:absolute;left:3788;top:8868;width:91;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YWPsQA&#10;AADcAAAADwAAAGRycy9kb3ducmV2LnhtbERPy2oCMRTdF/yHcAvdFM1YYdTRKFooLVQEHyjuLpPb&#10;zODkZkhSnf59syh0eTjv+bKzjbiRD7VjBcNBBoK4dLpmo+B4eOtPQISIrLFxTAp+KMBy0XuYY6Hd&#10;nXd020cjUgiHAhVUMbaFlKGsyGIYuJY4cV/OW4wJeiO1x3sKt418ybJcWqw5NVTY0mtF5XX/bRWs&#10;r6fddmwmn77Np5v358s578xZqafHbjUDEamL/+I/94dWMBql+elMO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mFj7EAAAA3AAAAA8AAAAAAAAAAAAAAAAAmAIAAGRycy9k&#10;b3ducmV2LnhtbFBLBQYAAAAABAAEAPUAAACJAwAAAAA=&#10;" strokeweight="1pt"/>
              <v:rect id="Rectangle 64" o:spid="_x0000_s1084" style="position:absolute;left:3563;top:8868;width:362;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rect id="Rectangle 65" o:spid="_x0000_s1085" style="position:absolute;left:3563;top:8866;width:112;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1z+sYA&#10;AADcAAAADwAAAGRycy9kb3ducmV2LnhtbESPQWvCQBSE74L/YXmF3symCqKpq4itmGObFNLeHtnX&#10;JDT7NmRXk/rruwXB4zAz3zCb3WhacaHeNZYVPEUxCOLS6oYrBR/5cbYC4TyyxtYyKfglB7vtdLLB&#10;RNuB3+mS+UoECLsEFdTed4mUrqzJoItsRxy8b9sb9EH2ldQ9DgFuWjmP46U02HBYqLGjQ03lT3Y2&#10;Ck6rbv+Z2utQta9fp+KtWL/ka6/U48O4fwbhafT38K2dagWLxRz+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1z+sYAAADcAAAADwAAAAAAAAAAAAAAAACYAgAAZHJz&#10;L2Rvd25yZXYueG1sUEsFBgAAAAAEAAQA9QAAAIsDAAAAAA==&#10;" filled="f" stroked="f">
                <v:textbox style="mso-next-textbox:#Rectangle 65" inset="0,0,0,0">
                  <w:txbxContent>
                    <w:p w:rsidR="0086365B" w:rsidRDefault="0086365B" w:rsidP="0086365B">
                      <w:r>
                        <w:rPr>
                          <w:i/>
                          <w:iCs/>
                          <w:color w:val="000000"/>
                          <w:sz w:val="18"/>
                          <w:szCs w:val="18"/>
                        </w:rPr>
                        <w:t>R</w:t>
                      </w:r>
                    </w:p>
                  </w:txbxContent>
                </v:textbox>
              </v:rect>
              <v:rect id="Rectangle 66" o:spid="_x0000_s1086" style="position:absolute;left:3673;top:8962;width:94;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HWYcUA&#10;AADcAAAADwAAAGRycy9kb3ducmV2LnhtbESPT4vCMBTE7wt+h/AEb2uqhUWrUcQ/6HFXBfX2aJ5t&#10;sXkpTbR1P/1mQfA4zMxvmOm8NaV4UO0KywoG/QgEcWp1wZmC42HzOQLhPLLG0jIpeJKD+azzMcVE&#10;24Z/6LH3mQgQdgkqyL2vEildmpNB17cVcfCutjbog6wzqWtsAtyUchhFX9JgwWEhx4qWOaW3/d0o&#10;2I6qxXlnf5usXF+2p+/TeHUYe6V63XYxAeGp9e/wq73TCuI4hv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QdZhxQAAANwAAAAPAAAAAAAAAAAAAAAAAJgCAABkcnMv&#10;ZG93bnJldi54bWxQSwUGAAAAAAQABAD1AAAAigMAAAAA&#10;" filled="f" stroked="f">
                <v:textbox style="mso-next-textbox:#Rectangle 66" inset="0,0,0,0">
                  <w:txbxContent>
                    <w:p w:rsidR="0086365B" w:rsidRDefault="0086365B" w:rsidP="0086365B">
                      <w:r>
                        <w:rPr>
                          <w:color w:val="000000"/>
                          <w:sz w:val="14"/>
                          <w:szCs w:val="14"/>
                        </w:rPr>
                        <w:t>B</w:t>
                      </w:r>
                    </w:p>
                  </w:txbxContent>
                </v:textbox>
              </v:rect>
              <v:rect id="Rectangle 67" o:spid="_x0000_s1087" style="position:absolute;left:3804;top:9051;width:6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hOFcUA&#10;AADcAAAADwAAAGRycy9kb3ducmV2LnhtbESPT4vCMBTE74LfITzBm6auIto1iriKHtc/oHt7NG/b&#10;ss1LaaKtfnqzIHgcZuY3zGzRmELcqHK5ZQWDfgSCOLE651TB6bjpTUA4j6yxsEwK7uRgMW+3Zhhr&#10;W/OebgefigBhF6OCzPsyltIlGRl0fVsSB+/XVgZ9kFUqdYV1gJtCfkTRWBrMOSxkWNIqo+TvcDUK&#10;tpNyednZR50W65/t+fs8/TpOvVLdTrP8BOGp8e/wq73TCobDEfyf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qE4VxQAAANwAAAAPAAAAAAAAAAAAAAAAAJgCAABkcnMv&#10;ZG93bnJldi54bWxQSwUGAAAAAAQABAD1AAAAigMAAAAA&#10;" filled="f" stroked="f">
                <v:textbox style="mso-next-textbox:#Rectangle 67" inset="0,0,0,0">
                  <w:txbxContent>
                    <w:p w:rsidR="0086365B" w:rsidRDefault="0086365B" w:rsidP="0086365B"/>
                  </w:txbxContent>
                </v:textbox>
              </v:rect>
              <v:oval id="Oval 68" o:spid="_x0000_s1088" style="position:absolute;left:6084;top:8417;width:72;height:72;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xRLcQA&#10;AADcAAAADwAAAGRycy9kb3ducmV2LnhtbESPT4vCMBTE78J+h/AWvGmqRdFuU3GFRa/+Wdjjs3m2&#10;ZZuX0sRav70RBI/DzPyGSVe9qUVHrassK5iMIxDEudUVFwpOx5/RAoTzyBpry6TgTg5W2ccgxUTb&#10;G++pO/hCBAi7BBWU3jeJlC4vyaAb24Y4eBfbGvRBtoXULd4C3NRyGkVzabDisFBiQ5uS8v/D1Sjo&#10;Njt51tv++v0b/a2Py3s8vUy2Sg0/+/UXCE+9f4df7Z1WEMczeJ4JR0B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cUS3EAAAA3AAAAA8AAAAAAAAAAAAAAAAAmAIAAGRycy9k&#10;b3ducmV2LnhtbFBLBQYAAAAABAAEAPUAAACJAwAAAAA=&#10;" fillcolor="black" strokeweight=".7pt"/>
              <v:rect id="Rectangle 69" o:spid="_x0000_s1089" style="position:absolute;left:3531;top:9322;width:183;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8CocUA&#10;AADcAAAADwAAAGRycy9kb3ducmV2LnhtbESPQWvCQBSE70L/w/IKXkQ3VpASs5EiFIMI0th6fmSf&#10;STD7Nma3Sfz33UKhx2FmvmGS7Wga0VPnassKlosIBHFhdc2lgs/z+/wVhPPIGhvLpOBBDrbp0yTB&#10;WNuBP6jPfSkChF2MCirv21hKV1Rk0C1sSxy8q+0M+iC7UuoOhwA3jXyJorU0WHNYqLClXUXFLf82&#10;Cobi1F/Ox708zS6Z5Xt23+VfB6Wmz+PbBoSn0f+H/9qZVrBareH3TDgC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wKhxQAAANwAAAAPAAAAAAAAAAAAAAAAAJgCAABkcnMv&#10;ZG93bnJldi54bWxQSwUGAAAAAAQABAD1AAAAigMAAAAA&#10;" filled="f" stroked="f"/>
              <v:rect id="Rectangle 70" o:spid="_x0000_s1090" style="position:absolute;left:3531;top:9322;width:102;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rQYsUA&#10;AADcAAAADwAAAGRycy9kb3ducmV2LnhtbESPS4vCQBCE74L/YWjBm05cwUfWUcRV9Lg+QPfWZHqT&#10;sJmekBlN9Nc7C4LHoqq+omaLxhTiRpXLLSsY9CMQxInVOacKTsdNbwLCeWSNhWVScCcHi3m7NcNY&#10;25r3dDv4VAQIuxgVZN6XsZQuycig69uSOHi/tjLog6xSqSusA9wU8iOKRtJgzmEhw5JWGSV/h6tR&#10;sJ2Uy8vOPuq0WP9sz9/n6ddx6pXqdprlJwhPjX+HX+2dVjAcjuH/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etBixQAAANwAAAAPAAAAAAAAAAAAAAAAAJgCAABkcnMv&#10;ZG93bnJldi54bWxQSwUGAAAAAAQABAD1AAAAigMAAAAA&#10;" filled="f" stroked="f">
                <v:textbox style="mso-next-textbox:#Rectangle 70" inset="0,0,0,0">
                  <w:txbxContent>
                    <w:p w:rsidR="0086365B" w:rsidRDefault="0086365B" w:rsidP="0086365B">
                      <w:r>
                        <w:rPr>
                          <w:color w:val="000000"/>
                          <w:sz w:val="18"/>
                          <w:szCs w:val="18"/>
                        </w:rPr>
                        <w:t>+</w:t>
                      </w:r>
                    </w:p>
                  </w:txbxContent>
                </v:textbox>
              </v:rect>
              <v:rect id="Rectangle 71" o:spid="_x0000_s1091" style="position:absolute;left:3602;top:9289;width:6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VEEMIA&#10;AADcAAAADwAAAGRycy9kb3ducmV2LnhtbERPy4rCMBTdC/5DuII7TUdh0NpURB106Quc2V2aa1um&#10;uSlNxtb5erMQXB7OO1l2phJ3alxpWcHHOAJBnFldcq7gcv4azUA4j6yxskwKHuRgmfZ7Ccbatnyk&#10;+8nnIoSwi1FB4X0dS+myggy6sa2JA3ezjUEfYJNL3WAbwk0lJ1H0KQ2WHBoKrGldUPZ7+jMKdrN6&#10;9b23/21ebX9218N1vjnPvVLDQbdagPDU+bf45d5rBdNpWBvOhCMg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5UQQwgAAANwAAAAPAAAAAAAAAAAAAAAAAJgCAABkcnMvZG93&#10;bnJldi54bWxQSwUGAAAAAAQABAD1AAAAhwMAAAAA&#10;" filled="f" stroked="f">
                <v:textbox style="mso-next-textbox:#Rectangle 71" inset="0,0,0,0">
                  <w:txbxContent>
                    <w:p w:rsidR="0086365B" w:rsidRDefault="0086365B" w:rsidP="0086365B"/>
                  </w:txbxContent>
                </v:textbox>
              </v:rect>
              <v:rect id="Rectangle 72" o:spid="_x0000_s1092" style="position:absolute;left:4703;top:8978;width:182;height:3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CW08UA&#10;AADcAAAADwAAAGRycy9kb3ducmV2LnhtbESPQWvCQBSE70L/w/KEXkrdWEE0dZUiSIMIYrSeH9nX&#10;JJh9G7PbJP57Vyh4HGbmG2ax6k0lWmpcaVnBeBSBIM6sLjlXcDpu3mcgnEfWWFkmBTdysFq+DBYY&#10;a9vxgdrU5yJA2MWooPC+jqV0WUEG3cjWxMH7tY1BH2STS91gF+Cmkh9RNJUGSw4LBda0Lii7pH9G&#10;QZft2/Nx9y33b+fE8jW5rtOfrVKvw/7rE4Sn3j/D/+1EK5hM5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4JbTxQAAANwAAAAPAAAAAAAAAAAAAAAAAJgCAABkcnMv&#10;ZG93bnJldi54bWxQSwUGAAAAAAQABAD1AAAAigMAAAAA&#10;" filled="f" stroked="f"/>
              <v:rect id="Rectangle 73" o:spid="_x0000_s1093" style="position:absolute;left:4688;top:8935;width:102;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U7a8EA&#10;AADcAAAADwAAAGRycy9kb3ducmV2LnhtbERPy4rCMBTdC/5DuII7TR1l0GoUcRRd+gJ1d2mubbG5&#10;KU20nfl6sxhweTjv2aIxhXhR5XLLCgb9CARxYnXOqYLzadMbg3AeWWNhmRT8koPFvN2aYaxtzQd6&#10;HX0qQgi7GBVk3pexlC7JyKDr25I4cHdbGfQBVqnUFdYh3BTyK4q+pcGcQ0OGJa0ySh7Hp1GwHZfL&#10;687+1Wmxvm0v+8vk5zTxSnU7zXIKwlPjP+J/904rGI7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VO2vBAAAA3AAAAA8AAAAAAAAAAAAAAAAAmAIAAGRycy9kb3du&#10;cmV2LnhtbFBLBQYAAAAABAAEAPUAAACGAwAAAAA=&#10;" filled="f" stroked="f">
                <v:textbox style="mso-next-textbox:#Rectangle 73" inset="0,0,0,0">
                  <w:txbxContent>
                    <w:p w:rsidR="0086365B" w:rsidRDefault="0086365B" w:rsidP="0086365B">
                      <w:r>
                        <w:rPr>
                          <w:color w:val="000000"/>
                          <w:sz w:val="18"/>
                          <w:szCs w:val="18"/>
                        </w:rPr>
                        <w:t>+</w:t>
                      </w:r>
                    </w:p>
                  </w:txbxContent>
                </v:textbox>
              </v:rect>
              <v:rect id="Rectangle 74" o:spid="_x0000_s1094" style="position:absolute;left:4804;top:9139;width:6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me8MYA&#10;AADcAAAADwAAAGRycy9kb3ducmV2LnhtbESPQWvCQBSE7wX/w/IEb3WjlhJTVxG1mGObCNrbI/ua&#10;hGbfhuzWpP56t1DocZiZb5jVZjCNuFLnassKZtMIBHFhdc2lglP++hiDcB5ZY2OZFPyQg8169LDC&#10;RNue3+ma+VIECLsEFVTet4mUrqjIoJvaljh4n7Yz6IPsSqk77APcNHIeRc/SYM1hocKWdhUVX9m3&#10;UXCM2+0ltbe+bA4fx/PbebnPl16pyXjYvoDwNPj/8F871QoWT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me8MYAAADcAAAADwAAAAAAAAAAAAAAAACYAgAAZHJz&#10;L2Rvd25yZXYueG1sUEsFBgAAAAAEAAQA9QAAAIsDAAAAAA==&#10;" filled="f" stroked="f">
                <v:textbox style="mso-next-textbox:#Rectangle 74" inset="0,0,0,0">
                  <w:txbxContent>
                    <w:p w:rsidR="0086365B" w:rsidRDefault="0086365B" w:rsidP="0086365B"/>
                  </w:txbxContent>
                </v:textbox>
              </v:rect>
              <v:line id="Line 75" o:spid="_x0000_s1095" style="position:absolute;visibility:visible" from="4568,9204" to="4868,9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BKqsUAAADcAAAADwAAAGRycy9kb3ducmV2LnhtbESP3WoCMRSE7wXfIRyhdzWrLaKrUcS2&#10;UOmF+PMAx81xs7o5WZJUt336Rih4OczMN8xs0dpaXMmHyrGCQT8DQVw4XXGp4LD/eB6DCBFZY+2Y&#10;FPxQgMW825lhrt2Nt3TdxVIkCIccFZgYm1zKUBiyGPquIU7eyXmLMUlfSu3xluC2lsMsG0mLFacF&#10;gw2tDBWX3bdVsPbHr8vgtzTyyGv/Xm/eJsGelXrqtcspiEhtfIT/259awcv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BKqsUAAADcAAAADwAAAAAAAAAA&#10;AAAAAAChAgAAZHJzL2Rvd25yZXYueG1sUEsFBgAAAAAEAAQA+QAAAJMDAAAAAA==&#10;" strokeweight="1pt"/>
              <v:line id="Line 76" o:spid="_x0000_s1096" style="position:absolute;flip:y;visibility:visible" from="4967,9202" to="5251,9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aFKcYAAADcAAAADwAAAGRycy9kb3ducmV2LnhtbESPzWrCQBSF94LvMFyhG6mTVJE2dQwi&#10;FIrgoraQdHfJ3CbRzJ2QGU18e6cguDycn4+zSgfTiAt1rrasIJ5FIIgLq2suFfx8fzy/gnAeWWNj&#10;mRRcyUG6Ho9WmGjb8xddDr4UYYRdggoq79tESldUZNDNbEscvD/bGfRBdqXUHfZh3DTyJYqW0mDN&#10;gVBhS9uKitPhbALkuC1/90cqsres3fXLeNrn+Vmpp8mweQfhafCP8L39qRXMF3P4PxOOgF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mhSnGAAAA3AAAAA8AAAAAAAAA&#10;AAAAAAAAoQIAAGRycy9kb3ducmV2LnhtbFBLBQYAAAAABAAEAPkAAACUAwAAAAA=&#10;" strokeweight="1pt"/>
              <v:line id="Line 77" o:spid="_x0000_s1097" style="position:absolute;flip:y;visibility:visible" from="2190,10567" to="8364,10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8dXcYAAADcAAAADwAAAGRycy9kb3ducmV2LnhtbESPzWrCQBSF94LvMFyhG6mTVJE2dQwi&#10;FIrgQltIurtkbpNo5k7IjCZ9+44guDycn4+zSgfTiCt1rrasIJ5FIIgLq2suFXx/fTy/gnAeWWNj&#10;mRT8kYN0PR6tMNG25wNdj74UYYRdggoq79tESldUZNDNbEscvF/bGfRBdqXUHfZh3DTyJYqW0mDN&#10;gVBhS9uKivPxYgLktC1/9icqsres3fXLeNrn+UWpp8mweQfhafCP8L39qRXMFwu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PHV3GAAAA3AAAAA8AAAAAAAAA&#10;AAAAAAAAoQIAAGRycy9kb3ducmV2LnhtbFBLBQYAAAAABAAEAPkAAACUAwAAAAA=&#10;" strokeweight="1pt"/>
              <v:rect id="Rectangle 78" o:spid="_x0000_s1098" style="position:absolute;left:4508;top:9975;width:104;height:2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fG28gA&#10;AADcAAAADwAAAGRycy9kb3ducmV2LnhtbESPUUsCQRSF3wP/w3CFXiJnrdx0dRQLoiAJNFF8u+xc&#10;Zxd37iwzk27/vgmCHg/nnO9wZovONuJMPtSOFQwHGQji0umajYLt58vtGESIyBobx6TgmwIs5r2r&#10;GRbaXXhN5000IkE4FKigirEtpAxlRRbDwLXEyTs6bzEm6Y3UHi8Jbht5l2W5tFhzWqiwpeeKytPm&#10;yyp4Ou3WH49m/O7bfLJ6vTns887slbrud8spiEhd/A//td+0gvuHEfyeSU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18bbyAAAANwAAAAPAAAAAAAAAAAAAAAAAJgCAABk&#10;cnMvZG93bnJldi54bWxQSwUGAAAAAAQABAD1AAAAjQMAAAAA&#10;" strokeweight="1pt"/>
              <v:oval id="Oval 79" o:spid="_x0000_s1099" style="position:absolute;left:4523;top:9831;width:62;height: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pp4cQA&#10;AADcAAAADwAAAGRycy9kb3ducmV2LnhtbESPW2vCQBSE34X+h+UU+qYbW5ES3YTeAoKCl9r3Q/Y0&#10;G5o9G7JbE/+9Kwg+DjPzDbPMB9uIE3W+dqxgOklAEJdO11wpOH4X41cQPiBrbByTgjN5yLOH0RJT&#10;7Xre0+kQKhEh7FNUYEJoUyl9aciin7iWOHq/rrMYouwqqTvsI9w28jlJ5tJizXHBYEsfhsq/w79V&#10;wJv23Zp+xj/7fm12n9viyxVTpZ4eh7cFiEBDuIdv7ZVW8DKbw/VMPAIy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KaeHEAAAA3AAAAA8AAAAAAAAAAAAAAAAAmAIAAGRycy9k&#10;b3ducmV2LnhtbFBLBQYAAAAABAAEAPUAAACJAwAAAAA=&#10;" fillcolor="black" strokeweight=".7pt"/>
              <v:rect id="AutoShape 80" o:spid="_x0000_s1100" style="position:absolute;left:5968;top:8489;width:2955;height:22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XUR8UA&#10;AADcAAAADwAAAGRycy9kb3ducmV2LnhtbESPQWvCQBSE70L/w/IKXqRuqtKW1FWKUAwiiLH1/Mi+&#10;JqHZtzG7JvHfu4LgcZiZb5j5sjeVaKlxpWUFr+MIBHFmdcm5gp/D98sHCOeRNVaWScGFHCwXT4M5&#10;xtp2vKc29bkIEHYxKii8r2MpXVaQQTe2NXHw/mxj0AfZ5FI32AW4qeQkit6kwZLDQoE1rQrK/tOz&#10;UdBlu/Z42K7lbnRMLJ+S0yr93Sg1fO6/PkF46v0jfG8nWsF09g6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NdRHxQAAANwAAAAPAAAAAAAAAAAAAAAAAJgCAABkcnMv&#10;ZG93bnJldi54bWxQSwUGAAAAAAQABAD1AAAAigMAAAAA&#10;" filled="f" stroked="f">
                <o:lock v:ext="edit" aspectratio="t" text="t"/>
              </v:rect>
              <v:shape id="Freeform 81" o:spid="_x0000_s1101" style="position:absolute;left:6112;top:8455;width:720;height:1083;visibility:visible;mso-wrap-style:square;v-text-anchor:top" coordsize="720,1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7AW8UA&#10;AADcAAAADwAAAGRycy9kb3ducmV2LnhtbERPTWvCQBC9C/0PyxS81U1aFRtdpQhFxUNpbA+9jdkx&#10;iWZnQ3ZNUn9991Dw+Hjfi1VvKtFS40rLCuJRBII4s7rkXMHX4f1pBsJ5ZI2VZVLwSw5Wy4fBAhNt&#10;O/6kNvW5CCHsElRQeF8nUrqsIINuZGviwJ1sY9AH2ORSN9iFcFPJ5yiaSoMlh4YCa1oXlF3Sq1Hw&#10;ulv/fEwm8a3bHM7743bzfYrbWKnhY/82B+Gp93fxv3urFbyMw9pwJhw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jsBbxQAAANwAAAAPAAAAAAAAAAAAAAAAAJgCAABkcnMv&#10;ZG93bnJldi54bWxQSwUGAAAAAAQABAD1AAAAigMAAAAA&#10;" path="m,1035l,,720,e" filled="f">
                <v:path arrowok="t" o:connecttype="custom" o:connectlocs="0,1083;0,0;720,0" o:connectangles="0,0,0"/>
              </v:shape>
              <v:line id="Line 82" o:spid="_x0000_s1102" style="position:absolute;visibility:visible" from="6112,9463" to="6113,10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1+YscAAADcAAAADwAAAGRycy9kb3ducmV2LnhtbESPQWvCQBSE7wX/w/IKvdVNawk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bX5ixwAAANwAAAAPAAAAAAAA&#10;AAAAAAAAAKECAABkcnMvZG93bnJldi54bWxQSwUGAAAAAAQABAD5AAAAlQMAAAAA&#10;"/>
              <v:shape id="Freeform 83" o:spid="_x0000_s1209" style="position:absolute;left:6652;top:8455;width:900;height:978;visibility:visible;mso-wrap-style:square;v-text-anchor:top" coordsize="900,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5+8IA&#10;AADcAAAADwAAAGRycy9kb3ducmV2LnhtbERPz2vCMBS+D/wfwhN2m6lKi3RGkYLoYIet9bDjo3lr&#10;wpqX0kTt9tcvh8GOH9/v7X5yvbjRGKxnBctFBoK49dpyp+DSHJ82IEJE1th7JgXfFGC/mz1ssdT+&#10;zu90q2MnUgiHEhWYGIdSytAachgWfiBO3KcfHcYEx07qEe8p3PVylWWFdGg5NRgcqDLUftVXp+Dk&#10;izpv7Gsx5fHtp+lfrPmoKqUe59PhGUSkKf6L/9xnrWCdp/npTDo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8Hn7wgAAANwAAAAPAAAAAAAAAAAAAAAAAJgCAABkcnMvZG93&#10;bnJldi54bWxQSwUGAAAAAAQABAD1AAAAhwMAAAAA&#10;" path="m,930l180,780,180,,900,e" filled="f">
                <v:path arrowok="t" o:connecttype="custom" o:connectlocs="0,978;180,820;180,0;900,0" o:connectangles="0,0,0,0"/>
              </v:shape>
              <v:line id="Line 84" o:spid="_x0000_s1208" style="position:absolute;visibility:visible" from="5256,9493" to="6667,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LkucYAAADcAAAADwAAAGRycy9kb3ducmV2LnhtbESPQWvCQBSE74L/YXmCN91YaZ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5LnGAAAA3AAAAA8AAAAAAAAA&#10;AAAAAAAAoQIAAGRycy9kb3ducmV2LnhtbFBLBQYAAAAABAAEAPkAAACUAwAAAAA=&#10;"/>
              <v:line id="Line 85" o:spid="_x0000_s1105" style="position:absolute;visibility:visible" from="6652,9358" to="6653,9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6zscAAADcAAAADwAAAGRycy9kb3ducmV2LnhtbESPT2vCQBTE70K/w/IKvemmSoO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HrOxwAAANwAAAAPAAAAAAAA&#10;AAAAAAAAAKECAABkcnMvZG93bnJldi54bWxQSwUGAAAAAAQABAD5AAAAlQMAAAAA&#10;"/>
              <v:shape id="Freeform 86" o:spid="_x0000_s1106" style="position:absolute;left:6652;top:9568;width:180;height:1095;visibility:visible;mso-wrap-style:square;v-text-anchor:top" coordsize="180,1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IYB8UA&#10;AADcAAAADwAAAGRycy9kb3ducmV2LnhtbESPzWrDMBCE74W8g9hCLqWRHbchuFZMCBRM6KFJ0/ti&#10;rX+ItTKWGttvHxUKPQ4z8w2T5ZPpxI0G11pWEK8iEMSl1S3XCi5f789bEM4ja+wsk4KZHOS7xUOG&#10;qbYjn+h29rUIEHYpKmi871MpXdmQQbeyPXHwKjsY9EEOtdQDjgFuOrmOoo002HJYaLCnQ0Pl9fxj&#10;FHy37lp8Jk8fp8ORtI3nYvtSWaWWj9P+DYSnyf+H/9qFVpC8JvB7JhwBu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hgHxQAAANwAAAAPAAAAAAAAAAAAAAAAAJgCAABkcnMv&#10;ZG93bnJldi54bWxQSwUGAAAAAAQABAD1AAAAigMAAAAA&#10;" path="m,l180,165r,930e" filled="f">
                <v:path arrowok="t" o:connecttype="custom" o:connectlocs="0,0;180,165;180,1095" o:connectangles="0,0,0"/>
              </v:shape>
              <v:rect id="Rectangle 87" o:spid="_x0000_s1107" style="position:absolute;left:6787;top:8653;width:10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4bcQA&#10;AADcAAAADwAAAGRycy9kb3ducmV2LnhtbESPT4vCMBTE74LfITzBm6b+ZbcaRXZR9Kj1sre3zbOt&#10;Ni+liVr99JsFweMwM79h5svGlOJGtSssKxj0IxDEqdUFZwqOybr3AcJ5ZI2lZVLwIAfLRbs1x1jb&#10;O+/pdvCZCBB2MSrIva9iKV2ak0HXtxVx8E62NuiDrDOpa7wHuCnlMIqm0mDBYSHHir5ySi+Hq1Hw&#10;WwyP+Nwnm8h8rkd+1yTn68+3Ut1Os5qB8NT4d/jV3moFo8kY/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jOG3EAAAA3AAAAA8AAAAAAAAAAAAAAAAAmAIAAGRycy9k&#10;b3ducmV2LnhtbFBLBQYAAAAABAAEAPUAAACJAwAAAAA=&#10;"/>
              <v:rect id="Rectangle 88" o:spid="_x0000_s1108" style="position:absolute;left:6742;top:10648;width:18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xSccA&#10;AADcAAAADwAAAGRycy9kb3ducmV2LnhtbESPT2sCMRTE74V+h/AEbzWrdkVXo9SC0Euh/jno7bl5&#10;7i5uXrZJ1G0/fSMUPA4z8xtmtmhNLa7kfGVZQb+XgCDOra64ULDbrl7GIHxA1lhbJgU/5GExf36a&#10;Yabtjdd03YRCRAj7DBWUITSZlD4vyaDv2YY4eifrDIYoXSG1w1uEm1oOkmQkDVYcF0ps6L2k/Ly5&#10;GAXLyXj5/fXKn7/r44EO++M5HbhEqW6nfZuCCNSGR/i//aEVDNMU7mfi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6tsUnHAAAA3AAAAA8AAAAAAAAAAAAAAAAAmAIAAGRy&#10;cy9kb3ducmV2LnhtbFBLBQYAAAAABAAEAPUAAACMAwAAAAA=&#10;" fillcolor="black" stroked="f"/>
              <v:oval id="Oval 89" o:spid="_x0000_s1109" style="position:absolute;left:6802;top:10513;width:75;height: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P+cMA&#10;AADcAAAADwAAAGRycy9kb3ducmV2LnhtbESPQWvCQBSE74L/YXlCL6IbLQZJXUUCitdGDz2+Zp9J&#10;aPZt2F1N8u+7hYLHYWa+YXaHwbTiSc43lhWslgkI4tLqhisFt+tpsQXhA7LG1jIpGMnDYT+d7DDT&#10;tudPehahEhHCPkMFdQhdJqUvazLol7Yjjt7dOoMhSldJ7bCPcNPKdZKk0mDDcaHGjvKayp/iYRS4&#10;eTfm4yU/rb75XGz6rf5Kb1qpt9lw/AARaAiv8H/7ohW8b1L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uP+cMAAADcAAAADwAAAAAAAAAAAAAAAACYAgAAZHJzL2Rv&#10;d25yZXYueG1sUEsFBgAAAAAEAAQA9QAAAIgDAAAAAA==&#10;" fillcolor="black"/>
              <v:oval id="Oval 90" o:spid="_x0000_s1110" style="position:absolute;left:6802;top:8401;width:72;height:72;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KwRsYA&#10;AADcAAAADwAAAGRycy9kb3ducmV2LnhtbESPS2vDMBCE74X+B7GFXkoipWkeOFFCCBTaW5r3cWNt&#10;bLfWyliq7f77KlDocZiZb5j5srOlaKj2hWMNg74CQZw6U3CmYb977U1B+IBssHRMGn7Iw3JxfzfH&#10;xLiWP6jZhkxECPsENeQhVImUPs3Jou+7ijh6V1dbDFHWmTQ1thFuS/ms1FhaLDgu5FjROqf0a/tt&#10;NXyeVla9PDXj61Ad3o88aaeX80brx4duNQMRqAv/4b/2m9EwHE3gdiYe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KwRsYAAADcAAAADwAAAAAAAAAAAAAAAACYAgAAZHJz&#10;L2Rvd25yZXYueG1sUEsFBgAAAAAEAAQA9QAAAIsDAAAAAA==&#10;" fillcolor="black"/>
              <v:oval id="Oval 91" o:spid="_x0000_s1111" style="position:absolute;left:6802;top:9133;width:75;height: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i+EMAA&#10;AADcAAAADwAAAGRycy9kb3ducmV2LnhtbERPTYvCMBC9L+x/CCN4WTRVUaRrlKXg4tXag8exmW2L&#10;zaQkWdv+e3MQPD7e9+4wmFY8yPnGsoLFPAFBXFrdcKWguBxnWxA+IGtsLZOCkTwc9p8fO0y17flM&#10;jzxUIoawT1FBHUKXSunLmgz6ue2II/dnncEQoaukdtjHcNPKZZJspMGGY0ONHWU1lff83yhwX92Y&#10;jafsuLjxb77ut/q6KbRS08nw8w0i0BDe4pf7pBWs1n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9i+EMAAAADcAAAADwAAAAAAAAAAAAAAAACYAgAAZHJzL2Rvd25y&#10;ZXYueG1sUEsFBgAAAAAEAAQA9QAAAIUDAAAAAA==&#10;" fillcolor="black"/>
              <v:oval id="Oval 92" o:spid="_x0000_s1112" style="position:absolute;left:6082;top:9478;width:75;height: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Qbi8MA&#10;AADcAAAADwAAAGRycy9kb3ducmV2LnhtbESPQWvCQBSE7wX/w/IEL0U3WhSbuooEFK+NHjy+Zl+T&#10;YPZt2F1N8u+7gtDjMDPfMJtdbxrxIOdrywrmswQEcWF1zaWCy/kwXYPwAVljY5kUDORhtx29bTDV&#10;tuNveuShFBHCPkUFVQhtKqUvKjLoZ7Yljt6vdQZDlK6U2mEX4aaRiyRZSYM1x4UKW8oqKm753Shw&#10;7+2QDafsMP/hY77s1vq6umilJuN+/wUiUB/+w6/2SSv4WH7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Qbi8MAAADcAAAADwAAAAAAAAAAAAAAAACYAgAAZHJzL2Rv&#10;d25yZXYueG1sUEsFBgAAAAAEAAQA9QAAAIgDAAAAAA==&#10;" fillcolor="black"/>
              <v:group id="Group 93" o:spid="_x0000_s1113" style="position:absolute;left:6652;top:9568;width:180;height:150" coordorigin="7403,10691" coordsize="180,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line id="Line 94" o:spid="_x0000_s1114" style="position:absolute;visibility:visible" from="7403,10691" to="7538,10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uBMYAAADcAAAADwAAAGRycy9kb3ducmV2LnhtbESPT2vCQBTE7wW/w/IK3urGCkFSV5FK&#10;QXso/oP2+My+Jmmzb8PumsRv7wqCx2FmfsPMFr2pRUvOV5YVjEcJCOLc6ooLBcfDx8sUhA/IGmvL&#10;pOBCHhbzwdMMM2073lG7D4WIEPYZKihDaDIpfV6SQT+yDXH0fq0zGKJ0hdQOuwg3tXxNklQarDgu&#10;lNjQe0n5//5sFHxNtmm73Hyu++9NespXu9PPX+eUGj73yzcQgfrwCN/ba61gko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uLgTGAAAA3AAAAA8AAAAAAAAA&#10;AAAAAAAAoQIAAGRycy9kb3ducmV2LnhtbFBLBQYAAAAABAAEAPkAAACUAwAAAAA=&#10;"/>
                <v:shape id="Freeform 95" o:spid="_x0000_s1115" style="position:absolute;left:7433;top:10706;width:150;height:135;visibility:visible;mso-wrap-style:square;v-text-anchor:top" coordsize="150,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EsmMEA&#10;AADcAAAADwAAAGRycy9kb3ducmV2LnhtbESP0YrCMBRE34X9h3AX9k1TXRGtRlkFwVerH3Bprk21&#10;uekmsda/N8LCPg4zZ4ZZbXrbiI58qB0rGI8yEMSl0zVXCs6n/XAOIkRkjY1jUvCkAJv1x2CFuXYP&#10;PlJXxEqkEg45KjAxtrmUoTRkMYxcS5y8i/MWY5K+ktrjI5XbRk6ybCYt1pwWDLa0M1TeirtV8H3b&#10;+WJfXhd1ddL+12xd7BZTpb4++58liEh9/A//0QeduNkE3mfS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BLJjBAAAA3AAAAA8AAAAAAAAAAAAAAAAAmAIAAGRycy9kb3du&#10;cmV2LnhtbFBLBQYAAAAABAAEAPUAAACGAwAAAAA=&#10;" path="m,90r150,45l60,,75,75,,90xe" fillcolor="black" stroked="f">
                  <v:path arrowok="t" o:connecttype="custom" o:connectlocs="0,90;150,135;60,0;75,75;0,90" o:connectangles="0,0,0,0,0"/>
                </v:shape>
              </v:group>
              <v:rect id="Rectangle 96" o:spid="_x0000_s1116" style="position:absolute;left:7312;top:8983;width:90;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G1BsQA&#10;AADcAAAADwAAAGRycy9kb3ducmV2LnhtbESPQWvCQBSE7wX/w/IEb3XXpg0a3YQiCELbQ1Xw+sg+&#10;k2D2bcyuGv99t1DocZiZb5hVMdhW3Kj3jWMNs6kCQVw603Cl4bDfPM9B+IBssHVMGh7kochHTyvM&#10;jLvzN912oRIRwj5DDXUIXSalL2uy6KeuI47eyfUWQ5R9JU2P9wi3rXxRKpUWG44LNXa0rqk8765W&#10;A6av5vJ1Sj73H9cUF9WgNm9HpfVkPLwvQQQawn/4r701GpI0g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BtQbEAAAA3AAAAA8AAAAAAAAAAAAAAAAAmAIAAGRycy9k&#10;b3ducmV2LnhtbFBLBQYAAAAABAAEAPUAAACJAwAAAAA=&#10;" stroked="f"/>
              <v:shape id="Freeform 97" o:spid="_x0000_s1117" style="position:absolute;left:7312;top:9043;width:90;height:210;visibility:visible;mso-wrap-style:square;v-text-anchor:top" coordsize="9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RGOsEA&#10;AADcAAAADwAAAGRycy9kb3ducmV2LnhtbESP0YrCMBRE34X9h3AXfNN0q5SlaxQVF321+gGX5trW&#10;bW5Kk63x740g+DjMzBlmsQqmFQP1rrGs4GuagCAurW64UnA+/U6+QTiPrLG1TAru5GC1/BgtMNf2&#10;xkcaCl+JCGGXo4La+y6X0pU1GXRT2xFH72J7gz7KvpK6x1uEm1amSZJJgw3HhRo72tZU/hX/RkGS&#10;FmHHO73vUg73zfq6ybZDUGr8GdY/IDwF/w6/2getYJbN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0RjrBAAAA3AAAAA8AAAAAAAAAAAAAAAAAmAIAAGRycy9kb3du&#10;cmV2LnhtbFBLBQYAAAAABAAEAPUAAACGAwAAAAA=&#10;" path="m90,l60,r,210l90,210,90,xm30,l,,,210r30,l30,xe" fillcolor="black" stroked="f">
                <v:path arrowok="t" o:connecttype="custom" o:connectlocs="90,0;60,0;60,210;90,210;90,0;30,0;0,0;0,210;30,210;30,0" o:connectangles="0,0,0,0,0,0,0,0,0,0"/>
                <o:lock v:ext="edit" verticies="t"/>
              </v:shape>
              <v:rect id="Rectangle 98" o:spid="_x0000_s1118" style="position:absolute;left:5647;top:9553;width:375;height:11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6zy8UA&#10;AADcAAAADwAAAGRycy9kb3ducmV2LnhtbESPQWvCQBSE74X+h+UJvZS6saJI6ipFkAYRxGg9P7Kv&#10;STD7Nma3Sfz3riB4HGbmG2a+7E0lWmpcaVnBaBiBIM6sLjlXcDysP2YgnEfWWFkmBVdysFy8vswx&#10;1rbjPbWpz0WAsItRQeF9HUvpsoIMuqGtiYP3ZxuDPsgml7rBLsBNJT+jaCoNlhwWCqxpVVB2Tv+N&#10;gi7btafD9kfu3k+J5UtyWaW/G6XeBv33FwhPvX+GH+1EKxhPJ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rPLxQAAANwAAAAPAAAAAAAAAAAAAAAAAJgCAABkcnMv&#10;ZG93bnJldi54bWxQSwUGAAAAAAQABAD1AAAAigMAAAAA&#10;" filled="f" stroked="f"/>
              <v:rect id="Rectangle 99" o:spid="_x0000_s1119" style="position:absolute;left:7507;top:9673;width:37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wtvMUA&#10;AADcAAAADwAAAGRycy9kb3ducmV2LnhtbESP3WrCQBSE7wu+w3KE3hTd2EKQ6CoiiKEUpPHn+pA9&#10;JsHs2Zhdk/Ttu4WCl8PMfMMs14OpRUetqywrmE0jEMS51RUXCk7H3WQOwnlkjbVlUvBDDtar0csS&#10;E217/qYu84UIEHYJKii9bxIpXV6SQTe1DXHwrrY16INsC6lb7APc1PI9imJpsOKwUGJD25LyW/Yw&#10;Cvr80F2OX3t5eLuklu/pfZudP5V6HQ+bBQhPg3+G/9upVvAR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28xQAAANwAAAAPAAAAAAAAAAAAAAAAAJgCAABkcnMv&#10;ZG93bnJldi54bWxQSwUGAAAAAAQABAD1AAAAigMAAAAA&#10;" filled="f" stroked="f"/>
              <v:rect id="Rectangle 100" o:spid="_x0000_s1120" style="position:absolute;left:8272;top:9328;width:225;height: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CIJ8UA&#10;AADcAAAADwAAAGRycy9kb3ducmV2LnhtbESPQWvCQBSE74X+h+UJvUjdWEEldZUiSIMIYrSeH9nX&#10;JJh9G7PbJP57VxB6HGbmG2ax6k0lWmpcaVnBeBSBIM6sLjlXcDpu3ucgnEfWWFkmBTdysFq+viww&#10;1rbjA7Wpz0WAsItRQeF9HUvpsoIMupGtiYP3axuDPsgml7rBLsBNJT+iaCoNlhwWCqxpXVB2Sf+M&#10;gi7bt+fj7lvuh+fE8jW5rtOfrVJvg/7rE4Sn3v+Hn+1EK5hMZ/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IgnxQAAANwAAAAPAAAAAAAAAAAAAAAAAJgCAABkcnMv&#10;ZG93bnJldi54bWxQSwUGAAAAAAQABAD1AAAAigMAAAAA&#10;" filled="f" stroked="f"/>
              <v:rect id="Rectangle 101" o:spid="_x0000_s1121" style="position:absolute;left:8318;top:9283;width:102;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ZrDcIA&#10;AADcAAAADwAAAGRycy9kb3ducmV2LnhtbERPy4rCMBTdC/5DuMLsNNUB0dpUxAe6nFFB3V2aa1ts&#10;bkoTbWe+frIYcHk472TZmUq8qHGlZQXjUQSCOLO65FzB+bQbzkA4j6yxskwKfsjBMu33Eoy1bfmb&#10;XkefixDCLkYFhfd1LKXLCjLoRrYmDtzdNgZ9gE0udYNtCDeVnETRVBosOTQUWNO6oOxxfBoF+1m9&#10;uh7sb5tX29v+8nWZb05zr9THoFstQHjq/Fv87z5oBZ/TsDa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VmsNwgAAANwAAAAPAAAAAAAAAAAAAAAAAJgCAABkcnMvZG93&#10;bnJldi54bWxQSwUGAAAAAAQABAD1AAAAhwMAAAAA&#10;" filled="f" stroked="f">
                <v:textbox style="mso-next-textbox:#Rectangle 101" inset="0,0,0,0">
                  <w:txbxContent>
                    <w:p w:rsidR="0086365B" w:rsidRDefault="0086365B" w:rsidP="0086365B">
                      <w:r>
                        <w:rPr>
                          <w:color w:val="000000"/>
                          <w:sz w:val="18"/>
                          <w:szCs w:val="18"/>
                        </w:rPr>
                        <w:t>+</w:t>
                      </w:r>
                    </w:p>
                  </w:txbxContent>
                </v:textbox>
              </v:rect>
              <v:rect id="Rectangle 102" o:spid="_x0000_s1122" style="position:absolute;left:8205;top:9758;width:292;height:3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OlsUA&#10;AADcAAAADwAAAGRycy9kb3ducmV2LnhtbESPT4vCMBTE78J+h/AWvGmqgthqFNl10aN/FtTbo3m2&#10;xealNFlb/fRGEPY4zMxvmNmiNaW4Ue0KywoG/QgEcWp1wZmC38NPbwLCeWSNpWVScCcHi/lHZ4aJ&#10;tg3v6Lb3mQgQdgkqyL2vEildmpNB17cVcfAutjbog6wzqWtsAtyUchhFY2mw4LCQY0VfOaXX/Z9R&#10;sJ5Uy9PGPpqsXJ3Xx+0x/j7EXqnuZ7ucgvDU+v/wu73RCkbj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Gs6WxQAAANwAAAAPAAAAAAAAAAAAAAAAAJgCAABkcnMv&#10;ZG93bnJldi54bWxQSwUGAAAAAAQABAD1AAAAigMAAAAA&#10;" filled="f" stroked="f">
                <v:textbox style="mso-next-textbox:#Rectangle 102" inset="0,0,0,0">
                  <w:txbxContent>
                    <w:p w:rsidR="0086365B" w:rsidRPr="00CA3386" w:rsidRDefault="0086365B" w:rsidP="0086365B">
                      <w:pPr>
                        <w:rPr>
                          <w:i/>
                          <w:szCs w:val="21"/>
                        </w:rPr>
                      </w:pPr>
                      <w:proofErr w:type="spellStart"/>
                      <w:proofErr w:type="gramStart"/>
                      <w:r w:rsidRPr="00CA3386">
                        <w:rPr>
                          <w:i/>
                          <w:szCs w:val="21"/>
                        </w:rPr>
                        <w:t>v</w:t>
                      </w:r>
                      <w:r w:rsidRPr="00CA3386">
                        <w:rPr>
                          <w:i/>
                          <w:szCs w:val="21"/>
                          <w:vertAlign w:val="subscript"/>
                        </w:rPr>
                        <w:t>o</w:t>
                      </w:r>
                      <w:proofErr w:type="spellEnd"/>
                      <w:proofErr w:type="gramEnd"/>
                    </w:p>
                  </w:txbxContent>
                </v:textbox>
              </v:rect>
              <v:rect id="Rectangle 104" o:spid="_x0000_s1123" style="position:absolute;left:8258;top:10168;width:18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x1sEA&#10;AADcAAAADwAAAGRycy9kb3ducmV2LnhtbERPy4rCMBTdC/5DuII7TR3B0WoUcRRd+gJ1d2mubbG5&#10;KU20nfl6sxhweTjv2aIxhXhR5XLLCgb9CARxYnXOqYLzadMbg3AeWWNhmRT8koPFvN2aYaxtzQd6&#10;HX0qQgi7GBVk3pexlC7JyKDr25I4cHdbGfQBVqnUFdYh3BTyK4pG0mDOoSHDklYZJY/j0yjYjsvl&#10;dWf/6rRY37aX/WXyc5p4pbqdZjkF4anxH/G/e6cVDL/D/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58dbBAAAA3AAAAA8AAAAAAAAAAAAAAAAAmAIAAGRycy9kb3du&#10;cmV2LnhtbFBLBQYAAAAABAAEAPUAAACGAwAAAAA=&#10;" filled="f" stroked="f">
                <v:textbox style="mso-next-textbox:#Rectangle 104" inset="0,0,0,0">
                  <w:txbxContent>
                    <w:p w:rsidR="0086365B" w:rsidRDefault="0086365B" w:rsidP="0086365B">
                      <w:r>
                        <w:rPr>
                          <w:rFonts w:ascii="宋体" w:cs="宋体" w:hint="eastAsia"/>
                          <w:color w:val="000000"/>
                          <w:sz w:val="18"/>
                          <w:szCs w:val="18"/>
                        </w:rPr>
                        <w:t>－</w:t>
                      </w:r>
                    </w:p>
                  </w:txbxContent>
                </v:textbox>
              </v:rect>
              <v:rect id="Rectangle 105" o:spid="_x0000_s1124" style="position:absolute;left:7492;top:8533;width:495;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wjFcUA&#10;AADcAAAADwAAAGRycy9kb3ducmV2LnhtbESPQWvCQBSE7wX/w/IKvYhurFBLdBURxFAEMVbPj+wz&#10;Cc2+jdltEv+9WxB6HGbmG2ax6k0lWmpcaVnBZByBIM6sLjlX8H3ajj5BOI+ssbJMCu7kYLUcvCww&#10;1rbjI7Wpz0WAsItRQeF9HUvpsoIMurGtiYN3tY1BH2STS91gF+Cmku9R9CENlhwWCqxpU1D2k/4a&#10;BV12aC+n/U4ehpfE8i25bdLzl1Jvr/16DsJT7//Dz3aiFUxn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CMVxQAAANwAAAAPAAAAAAAAAAAAAAAAAJgCAABkcnMv&#10;ZG93bnJldi54bWxQSwUGAAAAAAQABAD1AAAAigMAAAAA&#10;" filled="f" stroked="f"/>
              <v:rect id="Rectangle 106" o:spid="_x0000_s1125" style="position:absolute;left:7492;top:8548;width:102;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KOsUA&#10;AADcAAAADwAAAGRycy9kb3ducmV2LnhtbESPS4vCQBCE78L+h6EX9qaTdcFHdBRZXfToC9Rbk2mT&#10;YKYnZGZN9Nc7guCxqKqvqPG0MYW4UuVyywq+OxEI4sTqnFMF+91fewDCeWSNhWVScCMH08lHa4yx&#10;tjVv6Lr1qQgQdjEqyLwvYyldkpFB17ElcfDOtjLog6xSqSusA9wUshtFPWkw57CQYUm/GSWX7b9R&#10;sByUs+PK3uu0WJyWh/VhON8NvVJfn81sBMJT49/hV3ulFfz0u/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Z8o6xQAAANwAAAAPAAAAAAAAAAAAAAAAAJgCAABkcnMv&#10;ZG93bnJldi54bWxQSwUGAAAAAAQABAD1AAAAigMAAAAA&#10;" filled="f" stroked="f">
                <v:textbox style="mso-next-textbox:#Rectangle 106" inset="0,0,0,0">
                  <w:txbxContent>
                    <w:p w:rsidR="0086365B" w:rsidRDefault="0086365B" w:rsidP="0086365B">
                      <w:r>
                        <w:rPr>
                          <w:color w:val="000000"/>
                          <w:sz w:val="18"/>
                          <w:szCs w:val="18"/>
                        </w:rPr>
                        <w:t>+</w:t>
                      </w:r>
                    </w:p>
                  </w:txbxContent>
                </v:textbox>
              </v:rect>
              <v:rect id="Rectangle 107" o:spid="_x0000_s1126" style="position:absolute;left:7597;top:8548;width:13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tvocUA&#10;AADcAAAADwAAAGRycy9kb3ducmV2LnhtbESPS4vCQBCE74L/YWjBm05cwUfWUcRV9Lg+QPfWZHqT&#10;sJmekBlN9Nc7C4LHoqq+omaLxhTiRpXLLSsY9CMQxInVOacKTsdNbwLCeWSNhWVScCcHi3m7NcNY&#10;25r3dDv4VAQIuxgVZN6XsZQuycig69uSOHi/tjLog6xSqSusA9wU8iOKRtJgzmEhw5JWGSV/h6tR&#10;sJ2Uy8vOPuq0WP9sz9/n6ddx6pXqdprlJwhPjX+HX+2dVjAcD+H/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K2+hxQAAANwAAAAPAAAAAAAAAAAAAAAAAJgCAABkcnMv&#10;ZG93bnJldi54bWxQSwUGAAAAAAQABAD1AAAAigMAAAAA&#10;" filled="f" stroked="f">
                <v:textbox style="mso-next-textbox:#Rectangle 107" inset="0,0,0,0">
                  <w:txbxContent>
                    <w:p w:rsidR="0086365B" w:rsidRDefault="0086365B" w:rsidP="0086365B">
                      <w:r>
                        <w:rPr>
                          <w:i/>
                          <w:iCs/>
                          <w:color w:val="000000"/>
                          <w:sz w:val="18"/>
                          <w:szCs w:val="18"/>
                        </w:rPr>
                        <w:t>V</w:t>
                      </w:r>
                    </w:p>
                  </w:txbxContent>
                </v:textbox>
              </v:rect>
              <v:rect id="Rectangle 108" o:spid="_x0000_s1127" style="position:absolute;left:7732;top:8623;width:187;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L31ccA&#10;AADcAAAADwAAAGRycy9kb3ducmV2LnhtbESPT2vCQBTE7wW/w/KE3uqmVqxJXUX8gx5tLKS9PbKv&#10;STD7NmRXk/bTdwuCx2FmfsPMl72pxZVaV1lW8DyKQBDnVldcKPg47Z5mIJxH1lhbJgU/5GC5GDzM&#10;MdG243e6pr4QAcIuQQWl900ipctLMuhGtiEO3rdtDfog20LqFrsAN7UcR9FUGqw4LJTY0Lqk/Jxe&#10;jIL9rFl9HuxvV9Tbr312zOLNKfZKPQ771RsIT72/h2/tg1bw8jq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C99XHAAAA3AAAAA8AAAAAAAAAAAAAAAAAmAIAAGRy&#10;cy9kb3ducmV2LnhtbFBLBQYAAAAABAAEAPUAAACMAwAAAAA=&#10;" filled="f" stroked="f">
                <v:textbox style="mso-next-textbox:#Rectangle 108" inset="0,0,0,0">
                  <w:txbxContent>
                    <w:p w:rsidR="0086365B" w:rsidRDefault="0086365B" w:rsidP="0086365B">
                      <w:r>
                        <w:rPr>
                          <w:color w:val="000000"/>
                          <w:sz w:val="14"/>
                          <w:szCs w:val="14"/>
                        </w:rPr>
                        <w:t>CC</w:t>
                      </w:r>
                    </w:p>
                  </w:txbxContent>
                </v:textbox>
              </v:rect>
              <v:rect id="Rectangle 109" o:spid="_x0000_s1128" style="position:absolute;left:6562;top:8653;width:37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clFsUA&#10;AADcAAAADwAAAGRycy9kb3ducmV2LnhtbESPQWvCQBSE70L/w/IKXqRuqtiW1FWKUAwiiLH1/Mi+&#10;JqHZtzG7JvHfu4LgcZiZb5j5sjeVaKlxpWUFr+MIBHFmdcm5gp/D98sHCOeRNVaWScGFHCwXT4M5&#10;xtp2vKc29bkIEHYxKii8r2MpXVaQQTe2NXHw/mxj0AfZ5FI32AW4qeQkit6kwZLDQoE1rQrK/tOz&#10;UdBlu/Z42K7lbnRMLJ+S0yr93Sg1fO6/PkF46v0jfG8nWsH0fQ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xyUWxQAAANwAAAAPAAAAAAAAAAAAAAAAAJgCAABkcnMv&#10;ZG93bnJldi54bWxQSwUGAAAAAAQABAD1AAAAigMAAAAA&#10;" filled="f" stroked="f"/>
              <v:rect id="Rectangle 110" o:spid="_x0000_s1129" style="position:absolute;left:6562;top:8668;width:11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zMOcUA&#10;AADcAAAADwAAAGRycy9kb3ducmV2LnhtbESPT4vCMBTE7wt+h/AEb2uqgqvVKKIuevQfqLdH82yL&#10;zUtpou3up98ICx6HmfkNM503phBPqlxuWUGvG4EgTqzOOVVwOn5/jkA4j6yxsEwKfsjBfNb6mGKs&#10;bc17eh58KgKEXYwKMu/LWEqXZGTQdW1JHLybrQz6IKtU6grrADeF7EfRUBrMOSxkWNIyo+R+eBgF&#10;m1G5uGztb50W6+vmvDuPV8exV6rTbhYTEJ4a/w7/t7daweBr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Mw5xQAAANwAAAAPAAAAAAAAAAAAAAAAAJgCAABkcnMv&#10;ZG93bnJldi54bWxQSwUGAAAAAAQABAD1AAAAigMAAAAA&#10;" filled="f" stroked="f">
                <v:textbox style="mso-next-textbox:#Rectangle 110" inset="0,0,0,0">
                  <w:txbxContent>
                    <w:p w:rsidR="0086365B" w:rsidRDefault="0086365B" w:rsidP="0086365B">
                      <w:r>
                        <w:rPr>
                          <w:i/>
                          <w:iCs/>
                          <w:color w:val="000000"/>
                          <w:sz w:val="18"/>
                          <w:szCs w:val="18"/>
                        </w:rPr>
                        <w:t>R</w:t>
                      </w:r>
                    </w:p>
                  </w:txbxContent>
                </v:textbox>
              </v:rect>
              <v:rect id="Rectangle 111" o:spid="_x0000_s1130" style="position:absolute;left:6614;top:8743;width:164;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posYA&#10;AADcAAAADwAAAGRycy9kb3ducmV2LnhtbESPT2vCQBTE74V+h+UVequbttBodBXpH5KjRkG9PbLP&#10;JJh9G7Jbk/bTu4LgcZiZ3zCzxWAacabO1ZYVvI4iEMSF1TWXCrabn5cxCOeRNTaWScEfOVjMHx9m&#10;mGjb85rOuS9FgLBLUEHlfZtI6YqKDLqRbYmDd7SdQR9kV0rdYR/gppFvUfQhDdYcFips6bOi4pT/&#10;GgXpuF3uM/vfl833Id2tdpOvzcQr9fw0LKcgPA3+Hr61M63gPY7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BposYAAADcAAAADwAAAAAAAAAAAAAAAACYAgAAZHJz&#10;L2Rvd25yZXYueG1sUEsFBgAAAAAEAAQA9QAAAIsDAAAAAA==&#10;" filled="f" stroked="f">
                <v:textbox style="mso-next-textbox:#Rectangle 111" inset="0,0,0,0">
                  <w:txbxContent>
                    <w:p w:rsidR="0086365B" w:rsidRDefault="0086365B" w:rsidP="0086365B">
                      <w:r>
                        <w:rPr>
                          <w:color w:val="000000"/>
                          <w:sz w:val="14"/>
                          <w:szCs w:val="14"/>
                        </w:rPr>
                        <w:t>C</w:t>
                      </w:r>
                      <w:r>
                        <w:rPr>
                          <w:rFonts w:hint="eastAsia"/>
                          <w:color w:val="000000"/>
                          <w:sz w:val="14"/>
                          <w:szCs w:val="14"/>
                        </w:rPr>
                        <w:t>2</w:t>
                      </w:r>
                    </w:p>
                  </w:txbxContent>
                </v:textbox>
              </v:rect>
              <v:rect id="Rectangle 112" o:spid="_x0000_s1131" style="position:absolute;left:5707;top:9133;width:375;height:3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aKiMMA&#10;AADcAAAADwAAAGRycy9kb3ducmV2LnhtbERPTWvCQBC9F/oflil4Ed1YwZY0GymCNEhBmlTPQ3aa&#10;hGZnY3ZN4r93D4UeH+872U6mFQP1rrGsYLWMQBCXVjdcKfgu9otXEM4ja2wtk4IbOdimjw8JxtqO&#10;/EVD7isRQtjFqKD2vouldGVNBt3SdsSB+7G9QR9gX0nd4xjCTSufo2gjDTYcGmrsaFdT+ZtfjYKx&#10;PA7n4vNDHufnzPIlu+zy00Gp2dP0/gbC0+T/xX/uTCtYv4S1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aKiMMAAADcAAAADwAAAAAAAAAAAAAAAACYAgAAZHJzL2Rv&#10;d25yZXYueG1sUEsFBgAAAAAEAAQA9QAAAIgDAAAAAA==&#10;" filled="f" stroked="f"/>
              <v:rect id="Rectangle 113" o:spid="_x0000_s1132" style="position:absolute;left:7267;top:8773;width:37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ovE8UA&#10;AADcAAAADwAAAGRycy9kb3ducmV2LnhtbESPQWvCQBSE70L/w/IKXqRuqmDb1FWKUAwiiLH1/Mi+&#10;JqHZtzG7JvHfu4LgcZiZb5j5sjeVaKlxpWUFr+MIBHFmdcm5gp/D98s7COeRNVaWScGFHCwXT4M5&#10;xtp2vKc29bkIEHYxKii8r2MpXVaQQTe2NXHw/mxj0AfZ5FI32AW4qeQkimbSYMlhocCaVgVl/+nZ&#10;KOiyXXs8bNdyNzomlk/JaZX+bpQaPvdfnyA89f4RvrcTrWD69gG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i8TxQAAANwAAAAPAAAAAAAAAAAAAAAAAJgCAABkcnMv&#10;ZG93bnJldi54bWxQSwUGAAAAAAQABAD1AAAAigMAAAAA&#10;" filled="f" stroked="f"/>
              <v:rect id="Rectangle 114" o:spid="_x0000_s1133" style="position:absolute;left:7267;top:8788;width:12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yB8cEA&#10;AADcAAAADwAAAGRycy9kb3ducmV2LnhtbERPy4rCMBTdC/5DuII7TVWQ2jGK+ECXjgo6u0tzpy3T&#10;3JQm2urXm8WAy8N5z5etKcWDaldYVjAaRiCIU6sLzhRczrtBDMJ5ZI2lZVLwJAfLRbczx0Tbhr/p&#10;cfKZCCHsElSQe18lUro0J4NuaCviwP3a2qAPsM6krrEJ4aaU4yiaSoMFh4YcK1rnlP6d7kbBPq5W&#10;t4N9NVm5/dlfj9fZ5jzzSvV77eoLhKfWf8T/7oNWMInD/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sgfHBAAAA3AAAAA8AAAAAAAAAAAAAAAAAmAIAAGRycy9kb3du&#10;cmV2LnhtbFBLBQYAAAAABAAEAPUAAACGAwAAAAA=&#10;" filled="f" stroked="f">
                <v:textbox style="mso-next-textbox:#Rectangle 114" inset="0,0,0,0">
                  <w:txbxContent>
                    <w:p w:rsidR="0086365B" w:rsidRDefault="0086365B" w:rsidP="0086365B">
                      <w:r>
                        <w:rPr>
                          <w:i/>
                          <w:iCs/>
                          <w:color w:val="000000"/>
                          <w:sz w:val="18"/>
                          <w:szCs w:val="18"/>
                        </w:rPr>
                        <w:t>C</w:t>
                      </w:r>
                    </w:p>
                  </w:txbxContent>
                </v:textbox>
              </v:rect>
              <v:rect id="Rectangle 115" o:spid="_x0000_s1134" style="position:absolute;left:7387;top:8863;width:7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AkasQA&#10;AADcAAAADwAAAGRycy9kb3ducmV2LnhtbESPQYvCMBSE74L/ITxhb5q6wlKrUcRV9OiqoN4ezbMt&#10;Ni+liba7v94sCB6HmfmGmc5bU4oH1a6wrGA4iEAQp1YXnCk4Htb9GITzyBpLy6TglxzMZ93OFBNt&#10;G/6hx95nIkDYJagg975KpHRpTgbdwFbEwbva2qAPss6krrEJcFPKzyj6kgYLDgs5VrTMKb3t70bB&#10;Jq4W5639a7Jyddmcdqfx92HslfrotYsJCE+tf4df7a1WMIq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gJGrEAAAA3AAAAA8AAAAAAAAAAAAAAAAAmAIAAGRycy9k&#10;b3ducmV2LnhtbFBLBQYAAAAABAAEAPUAAACJAwAAAAA=&#10;" filled="f" stroked="f">
                <v:textbox style="mso-next-textbox:#Rectangle 115" inset="0,0,0,0">
                  <w:txbxContent>
                    <w:p w:rsidR="0086365B" w:rsidRDefault="0086365B" w:rsidP="0086365B">
                      <w:r>
                        <w:rPr>
                          <w:color w:val="000000"/>
                          <w:sz w:val="14"/>
                          <w:szCs w:val="14"/>
                        </w:rPr>
                        <w:t>2</w:t>
                      </w:r>
                    </w:p>
                  </w:txbxContent>
                </v:textbox>
              </v:rect>
              <v:rect id="Rectangle 116" o:spid="_x0000_s1135" style="position:absolute;left:6847;top:9418;width:37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NRcYA&#10;AADcAAAADwAAAGRycy9kb3ducmV2LnhtbESP3WrCQBSE7wu+w3IEb4rZaKFImlWKIA0iSOPP9SF7&#10;moRmz8bsNolv3y0UvBxm5hsm3YymET11rrasYBHFIIgLq2suFZxPu/kKhPPIGhvLpOBODjbryVOK&#10;ibYDf1Kf+1IECLsEFVTet4mUrqjIoItsSxy8L9sZ9EF2pdQdDgFuGrmM41dpsOawUGFL24qK7/zH&#10;KBiKY389HT7k8fmaWb5lt21+2Ss1m47vbyA8jf4R/m9nWsHLagl/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vNRcYAAADcAAAADwAAAAAAAAAAAAAAAACYAgAAZHJz&#10;L2Rvd25yZXYueG1sUEsFBgAAAAAEAAQA9QAAAIsDAAAAAA==&#10;" filled="f" stroked="f"/>
              <v:rect id="Rectangle 117" o:spid="_x0000_s1136" style="position:absolute;left:6067;top:8803;width:105;height:3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MXsMA&#10;AADcAAAADwAAAGRycy9kb3ducmV2LnhtbESPQYvCMBSE74L/ITzBm6ZaEO0aRRTFPWp78fZs3rbd&#10;bV5KE7XurzcLCx6HmfmGWa47U4s7ta6yrGAyjkAQ51ZXXCjI0v1oDsJ5ZI21ZVLwJAfrVb+3xETb&#10;B5/ofvaFCBB2CSoovW8SKV1ekkE3tg1x8L5sa9AH2RZSt/gIcFPLaRTNpMGKw0KJDW1Lyn/ON6Pg&#10;Wk0z/D2lh8gs9rH/7NLv22Wn1HDQbT5AeOr8O/zfPmoF8TyG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qMXsMAAADcAAAADwAAAAAAAAAAAAAAAACYAgAAZHJzL2Rv&#10;d25yZXYueG1sUEsFBgAAAAAEAAQA9QAAAIgDAAAAAA==&#10;"/>
              <v:rect id="Rectangle 118" o:spid="_x0000_s1137" style="position:absolute;left:6202;top:8863;width:37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wqsYA&#10;AADcAAAADwAAAGRycy9kb3ducmV2LnhtbESPzWrDMBCE74W8g9hALiWRk5YSHMshBEpNKYQ6P+fF&#10;2tgm1sqxVNt9+6pQ6HGYmW+YZDuaRvTUudqyguUiAkFcWF1zqeB0fJ2vQTiPrLGxTAq+ycE2nTwk&#10;GGs78Cf1uS9FgLCLUUHlfRtL6YqKDLqFbYmDd7WdQR9kV0rd4RDgppGrKHqRBmsOCxW2tK+ouOVf&#10;RsFQHPrL8eNNHh4vmeV7dt/n53elZtNxtwHhafT/4b92phU8rZ/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7wqsYAAADcAAAADwAAAAAAAAAAAAAAAACYAgAAZHJz&#10;L2Rvd25yZXYueG1sUEsFBgAAAAAEAAQA9QAAAIsDAAAAAA==&#10;" filled="f" stroked="f"/>
              <v:rect id="Rectangle 119" o:spid="_x0000_s1138" style="position:absolute;left:6202;top:8878;width:11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siacYA&#10;AADcAAAADwAAAGRycy9kb3ducmV2LnhtbESPT2vCQBTE74V+h+UVvNWNFUuM2Yj0D3qsUVBvj+wz&#10;CWbfhuzWxH76bqHgcZiZ3zDpcjCNuFLnassKJuMIBHFhdc2lgv3u8zkG4TyyxsYyKbiRg2X2+JBi&#10;om3PW7rmvhQBwi5BBZX3bSKlKyoy6Ma2JQ7e2XYGfZBdKXWHfYCbRr5E0as0WHNYqLClt4qKS/5t&#10;FKzjdnXc2J++bD5O68PXYf6+m3ulRk/DagHC0+Dv4f/2RiuYxj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1siacYAAADcAAAADwAAAAAAAAAAAAAAAACYAgAAZHJz&#10;L2Rvd25yZXYueG1sUEsFBgAAAAAEAAQA9QAAAIsDAAAAAA==&#10;" filled="f" stroked="f">
                <v:textbox style="mso-next-textbox:#Rectangle 119" inset="0,0,0,0">
                  <w:txbxContent>
                    <w:p w:rsidR="0086365B" w:rsidRDefault="0086365B" w:rsidP="0086365B">
                      <w:r>
                        <w:rPr>
                          <w:i/>
                          <w:iCs/>
                          <w:color w:val="000000"/>
                          <w:sz w:val="18"/>
                          <w:szCs w:val="18"/>
                        </w:rPr>
                        <w:t>R</w:t>
                      </w:r>
                    </w:p>
                  </w:txbxContent>
                </v:textbox>
              </v:rect>
              <v:rect id="Rectangle 120" o:spid="_x0000_s1139" style="position:absolute;left:6307;top:8953;width:164;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m8HsUA&#10;AADcAAAADwAAAGRycy9kb3ducmV2LnhtbESPT4vCMBTE78J+h/AWvGmqgtRqFNl10aN/FtTbo3m2&#10;xealNFlb/fRGEPY4zMxvmNmiNaW4Ue0KywoG/QgEcWp1wZmC38NPLwbhPLLG0jIpuJODxfyjM8NE&#10;24Z3dNv7TAQIuwQV5N5XiZQuzcmg69uKOHgXWxv0QdaZ1DU2AW5KOYyisTRYcFjIsaKvnNLr/s8o&#10;WMfV8rSxjyYrV+f1cXucfB8m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ibwexQAAANwAAAAPAAAAAAAAAAAAAAAAAJgCAABkcnMv&#10;ZG93bnJldi54bWxQSwUGAAAAAAQABAD1AAAAigMAAAAA&#10;" filled="f" stroked="f">
                <v:textbox style="mso-next-textbox:#Rectangle 120" inset="0,0,0,0">
                  <w:txbxContent>
                    <w:p w:rsidR="0086365B" w:rsidRDefault="0086365B" w:rsidP="0086365B">
                      <w:r>
                        <w:rPr>
                          <w:color w:val="000000"/>
                          <w:sz w:val="14"/>
                          <w:szCs w:val="14"/>
                        </w:rPr>
                        <w:t>B1</w:t>
                      </w:r>
                    </w:p>
                  </w:txbxContent>
                </v:textbox>
              </v:rect>
              <v:oval id="Oval 121" o:spid="_x0000_s1140" style="position:absolute;left:7537;top:8401;width:72;height:72;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c3OsQA&#10;AADcAAAADwAAAGRycy9kb3ducmV2LnhtbESPQWvCQBSE7wX/w/KE3urGCq1EVxGhkJBLk/bi7SX7&#10;TBazb0N2q/Hfu4VCj8PMfMNs95PtxZVGbxwrWC4SEMSN04ZbBd9fHy9rED4ga+wdk4I7edjvZk9b&#10;TLW7cUnXKrQiQtinqKALYUil9E1HFv3CDcTRO7vRYohybKUe8RbhtpevSfImLRqOCx0OdOyouVQ/&#10;VkH+mVuk2hS2XmVZmZwKg+daqef5dNiACDSF//BfO9MKVut3+D0Tj4D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HNzrEAAAA3AAAAA8AAAAAAAAAAAAAAAAAmAIAAGRycy9k&#10;b3ducmV2LnhtbFBLBQYAAAAABAAEAPUAAACJAwAAAAA=&#10;"/>
              <v:rect id="Rectangle 122" o:spid="_x0000_s1141" style="position:absolute;left:6202;top:9958;width:37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P6r8MA&#10;AADcAAAADwAAAGRycy9kb3ducmV2LnhtbERPTWuDQBC9F/Iflgn0UuLaFEow2YQQCJVSkJrW8+BO&#10;VOLOqrtR+++7h0KPj/e9O8ymFSMNrrGs4DmKQRCXVjdcKfi6nFcbEM4ja2wtk4IfcnDYLx52mGg7&#10;8SeNua9ECGGXoILa+y6R0pU1GXSR7YgDd7WDQR/gUEk94BTCTSvXcfwqDTYcGmrs6FRTecvvRsFU&#10;ZmNx+XiT2VORWu7T/pR/vyv1uJyPWxCeZv8v/nOnWsHLJq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P6r8MAAADcAAAADwAAAAAAAAAAAAAAAACYAgAAZHJzL2Rv&#10;d25yZXYueG1sUEsFBgAAAAAEAAQA9QAAAIgDAAAAAA==&#10;" filled="f" stroked="f"/>
              <v:rect id="Rectangle 123" o:spid="_x0000_s1142" style="position:absolute;left:6202;top:9973;width:11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YobMUA&#10;AADcAAAADwAAAGRycy9kb3ducmV2LnhtbESPT2vCQBTE74LfYXmCN92oUJLoKuIf9Gi1YL09sq9J&#10;aPZtyK4m9tO7hUKPw8z8hlmsOlOJBzWutKxgMo5AEGdWl5wr+LjsRzEI55E1VpZJwZMcrJb93gJT&#10;bVt+p8fZ5yJA2KWooPC+TqV0WUEG3djWxMH7so1BH2STS91gG+CmktMoepMGSw4LBda0KSj7Pt+N&#10;gkNcrz+P9qfNq93tcD1dk+0l8UoNB916DsJT5//Df+2jVjCLE/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ihsxQAAANwAAAAPAAAAAAAAAAAAAAAAAJgCAABkcnMv&#10;ZG93bnJldi54bWxQSwUGAAAAAAQABAD1AAAAigMAAAAA&#10;" filled="f" stroked="f">
                <v:textbox style="mso-next-textbox:#Rectangle 123" inset="0,0,0,0">
                  <w:txbxContent>
                    <w:p w:rsidR="0086365B" w:rsidRDefault="0086365B" w:rsidP="0086365B">
                      <w:r>
                        <w:rPr>
                          <w:i/>
                          <w:iCs/>
                          <w:color w:val="000000"/>
                          <w:sz w:val="18"/>
                          <w:szCs w:val="18"/>
                        </w:rPr>
                        <w:t>R</w:t>
                      </w:r>
                    </w:p>
                  </w:txbxContent>
                </v:textbox>
              </v:rect>
              <v:rect id="Rectangle 124" o:spid="_x0000_s1143" style="position:absolute;left:6307;top:10048;width:164;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UXLMEA&#10;AADcAAAADwAAAGRycy9kb3ducmV2LnhtbERPy4rCMBTdC/5DuII7TVUQ2zGK+ECXjgo6u0tzpy3T&#10;3JQm2urXm8WAy8N5z5etKcWDaldYVjAaRiCIU6sLzhRczrvBDITzyBpLy6TgSQ6Wi25njom2DX/T&#10;4+QzEULYJagg975KpHRpTgbd0FbEgfu1tUEfYJ1JXWMTwk0px1E0lQYLDg05VrTOKf073Y2C/axa&#10;3Q721WTl9md/PV7jzTn2SvV77eoLhKfWf8T/7oNWMInD/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1FyzBAAAA3AAAAA8AAAAAAAAAAAAAAAAAmAIAAGRycy9kb3du&#10;cmV2LnhtbFBLBQYAAAAABAAEAPUAAACGAwAAAAA=&#10;" filled="f" stroked="f">
                <v:textbox style="mso-next-textbox:#Rectangle 124" inset="0,0,0,0">
                  <w:txbxContent>
                    <w:p w:rsidR="0086365B" w:rsidRDefault="0086365B" w:rsidP="0086365B">
                      <w:r>
                        <w:rPr>
                          <w:color w:val="000000"/>
                          <w:sz w:val="14"/>
                          <w:szCs w:val="14"/>
                        </w:rPr>
                        <w:t>B2</w:t>
                      </w:r>
                    </w:p>
                  </w:txbxContent>
                </v:textbox>
              </v:rect>
              <v:rect id="Rectangle 125" o:spid="_x0000_s1144" style="position:absolute;left:6922;top:10048;width:37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DF78UA&#10;AADcAAAADwAAAGRycy9kb3ducmV2LnhtbESPQWvCQBSE7wX/w/IKvYhurFBsdBURxFAEMVbPj+wz&#10;Cc2+jdltEv+9WxB6HGbmG2ax6k0lWmpcaVnBZByBIM6sLjlX8H3ajmYgnEfWWFkmBXdysFoOXhYY&#10;a9vxkdrU5yJA2MWooPC+jqV0WUEG3djWxMG72sagD7LJpW6wC3BTyfco+pAGSw4LBda0KSj7SX+N&#10;gi47tJfTficPw0ti+ZbcNun5S6m31349B+Gp9//hZzvRCqaf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8MXvxQAAANwAAAAPAAAAAAAAAAAAAAAAAJgCAABkcnMv&#10;ZG93bnJldi54bWxQSwUGAAAAAAQABAD1AAAAigMAAAAA&#10;" filled="f" stroked="f"/>
              <v:rect id="Rectangle 126" o:spid="_x0000_s1145" style="position:absolute;left:6922;top:10063;width:11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swMYA&#10;AADcAAAADwAAAGRycy9kb3ducmV2LnhtbESPQWvCQBSE7wX/w/KE3uqmEYqJriJaSY5tFGxvj+wz&#10;Cc2+DdmtSfvruwXB4zAz3zCrzWhacaXeNZYVPM8iEMSl1Q1XCk7Hw9MChPPIGlvLpOCHHGzWk4cV&#10;ptoO/E7XwlciQNilqKD2vkuldGVNBt3MdsTBu9jeoA+yr6TucQhw08o4il6kwYbDQo0d7Woqv4pv&#10;oyBbdNuP3P4OVfv6mZ3fzsn+mHilHqfjdgnC0+jv4Vs71w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sswMYAAADcAAAADwAAAAAAAAAAAAAAAACYAgAAZHJz&#10;L2Rvd25yZXYueG1sUEsFBgAAAAAEAAQA9QAAAIsDAAAAAA==&#10;" filled="f" stroked="f">
                <v:textbox style="mso-next-textbox:#Rectangle 126" inset="0,0,0,0">
                  <w:txbxContent>
                    <w:p w:rsidR="0086365B" w:rsidRDefault="0086365B" w:rsidP="0086365B">
                      <w:r>
                        <w:rPr>
                          <w:i/>
                          <w:iCs/>
                          <w:color w:val="000000"/>
                          <w:sz w:val="18"/>
                          <w:szCs w:val="18"/>
                        </w:rPr>
                        <w:t>R</w:t>
                      </w:r>
                    </w:p>
                  </w:txbxContent>
                </v:textbox>
              </v:rect>
              <v:rect id="Rectangle 127" o:spid="_x0000_s1146" style="position:absolute;left:6991;top:10174;width:156;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eJW8UA&#10;AADcAAAADwAAAGRycy9kb3ducmV2LnhtbESPT4vCMBTE78J+h/AWvGmqwmKrUWRX0aN/FtTbo3m2&#10;xealNNHW/fRGEPY4zMxvmOm8NaW4U+0KywoG/QgEcWp1wZmC38OqNwbhPLLG0jIpeJCD+eyjM8VE&#10;24Z3dN/7TAQIuwQV5N5XiZQuzcmg69uKOHgXWxv0QdaZ1DU2AW5KOYyiL2mw4LCQY0XfOaXX/c0o&#10;WI+rxWlj/5qsXJ7Xx+0x/jnEXqnuZ7uYgPDU+v/wu73RCkbxC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J4lbxQAAANwAAAAPAAAAAAAAAAAAAAAAAJgCAABkcnMv&#10;ZG93bnJldi54bWxQSwUGAAAAAAQABAD1AAAAigMAAAAA&#10;" filled="f" stroked="f">
                <v:textbox style="mso-next-textbox:#Rectangle 127" inset="0,0,0,0">
                  <w:txbxContent>
                    <w:p w:rsidR="0086365B" w:rsidRDefault="0086365B" w:rsidP="0086365B">
                      <w:r>
                        <w:rPr>
                          <w:color w:val="000000"/>
                          <w:sz w:val="14"/>
                          <w:szCs w:val="14"/>
                        </w:rPr>
                        <w:t>E</w:t>
                      </w:r>
                      <w:r>
                        <w:rPr>
                          <w:rFonts w:hint="eastAsia"/>
                          <w:color w:val="000000"/>
                          <w:sz w:val="14"/>
                          <w:szCs w:val="14"/>
                        </w:rPr>
                        <w:t>2</w:t>
                      </w:r>
                    </w:p>
                  </w:txbxContent>
                </v:textbox>
              </v:rect>
              <v:rect id="Rectangle 128" o:spid="_x0000_s1147" style="position:absolute;left:6067;top:9913;width:10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C98UA&#10;AADcAAAADwAAAGRycy9kb3ducmV2LnhtbESPQWvCQBSE74X+h+UVems2ailNdBWxpLRHTS69PbPP&#10;JJp9G7JrTP31bqHgcZiZb5jFajStGKh3jWUFkygGQVxa3XCloMizl3cQziNrbC2Tgl9ysFo+Piww&#10;1fbCWxp2vhIBwi5FBbX3XSqlK2sy6CLbEQfvYHuDPsi+krrHS4CbVk7j+E0abDgs1NjRpqbytDsb&#10;BftmWuB1m3/GJslm/nvMj+efD6Wen8b1HISn0d/D/+0vrWCWvML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oL3xQAAANwAAAAPAAAAAAAAAAAAAAAAAJgCAABkcnMv&#10;ZG93bnJldi54bWxQSwUGAAAAAAQABAD1AAAAigMAAAAA&#10;"/>
              <v:rect id="Rectangle 129" o:spid="_x0000_s1148" style="position:absolute;left:6787;top:10003;width:10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YnbMUA&#10;AADcAAAADwAAAGRycy9kb3ducmV2LnhtbESPQWvCQBSE74X+h+UVems2Ki1NdBWxpLRHTS69PbPP&#10;JJp9G7JrTP31bqHgcZiZb5jFajStGKh3jWUFkygGQVxa3XCloMizl3cQziNrbC2Tgl9ysFo+Piww&#10;1fbCWxp2vhIBwi5FBbX3XSqlK2sy6CLbEQfvYHuDPsi+krrHS4CbVk7j+E0abDgs1NjRpqbytDsb&#10;BftmWuB1m3/GJslm/nvMj+efD6Wen8b1HISn0d/D/+0vrWCWvML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idsxQAAANwAAAAPAAAAAAAAAAAAAAAAAJgCAABkcnMv&#10;ZG93bnJldi54bWxQSwUGAAAAAAQABAD1AAAAigMAAAAA&#10;"/>
              <v:shape id="Freeform 130" o:spid="_x0000_s1149" style="position:absolute;left:6847;top:9838;width:435;height:720;visibility:visible;mso-wrap-style:square;v-text-anchor:top" coordsize="43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6S5MQA&#10;AADcAAAADwAAAGRycy9kb3ducmV2LnhtbESPS2vCQBSF9wX/w3AL7nSi0tCmjiKCtm4UtdDtbeaa&#10;pGbuhMzk0X/vCEKXh/P4OPNlb0rRUu0Kywom4wgEcWp1wZmCr/Nm9ArCeWSNpWVS8EcOlovB0xwT&#10;bTs+UnvymQgj7BJUkHtfJVK6NCeDbmwr4uBdbG3QB1lnUtfYhXFTymkUxdJgwYGQY0XrnNLrqTGB&#10;63+twXRy+Wn21/PHrn85bL8rpYbP/eodhKfe/4cf7U+tYPYWw/1MO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ukuTEAAAA3AAAAA8AAAAAAAAAAAAAAAAAmAIAAGRycy9k&#10;b3ducmV2LnhtbFBLBQYAAAAABAAEAPUAAACJAwAAAAA=&#10;" path="m,l435,r,720e" filled="f">
                <v:path arrowok="t" o:connecttype="custom" o:connectlocs="0,0;435,0;435,720" o:connectangles="0,0,0"/>
              </v:shape>
              <v:rect id="Rectangle 131" o:spid="_x0000_s1150" style="position:absolute;left:7102;top:10183;width:360;height: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DIsQA&#10;AADcAAAADwAAAGRycy9kb3ducmV2LnhtbESPQWsCMRSE7wX/Q3hCb5qodatbo0hBKKgHteD1sXnu&#10;Lt28rJuo6783gtDjMDPfMLNFaytxpcaXjjUM+goEceZMybmG38OqNwHhA7LByjFpuJOHxbzzNsPU&#10;uBvv6LoPuYgQ9ilqKEKoUyl9VpBF33c1cfROrrEYomxyaRq8Rbit5FCpRFosOS4UWNN3Qdnf/mI1&#10;YPJhztvTaHNYXxKc5q1ajY9K6/duu/wCEagN/+FX+8doGE0/4X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vwyLEAAAA3AAAAA8AAAAAAAAAAAAAAAAAmAIAAGRycy9k&#10;b3ducmV2LnhtbFBLBQYAAAAABAAEAPUAAACJAwAAAAA=&#10;" stroked="f"/>
              <v:shape id="Freeform 132" o:spid="_x0000_s1151" style="position:absolute;left:7192;top:10183;width:195;height:90;visibility:visible;mso-wrap-style:square;v-text-anchor:top" coordsize="19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SM+sAA&#10;AADcAAAADwAAAGRycy9kb3ducmV2LnhtbERPz2vCMBS+D/Y/hCfsNpN2ILUzigwGngZW8fxo3tpq&#10;89IlmVb/enMQPH58vxer0fbiTD50jjVkUwWCuHam40bDfvf9XoAIEdlg75g0XCnAavn6ssDSuAtv&#10;6VzFRqQQDiVqaGMcSilD3ZLFMHUDceJ+nbcYE/SNNB4vKdz2MldqJi12nBpaHOirpfpU/VsNN47F&#10;TP0V1aZTh58sy6zPj7nWb5Nx/Qki0hif4od7YzR8zNPadCYdAbm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SM+sAAAADcAAAADwAAAAAAAAAAAAAAAACYAgAAZHJzL2Rvd25y&#10;ZXYueG1sUEsFBgAAAAAEAAQA9QAAAIUDAAAAAA==&#10;" path="m,60l,90r195,l195,60,,60xm,l,30r195,l195,,,xe" fillcolor="black" stroked="f">
                <v:path arrowok="t" o:connecttype="custom" o:connectlocs="0,60;0,90;195,90;195,60;0,60;0,0;0,30;195,30;195,0;0,0" o:connectangles="0,0,0,0,0,0,0,0,0,0"/>
                <o:lock v:ext="edit" verticies="t"/>
              </v:shape>
              <v:rect id="Rectangle 133" o:spid="_x0000_s1152" style="position:absolute;left:7447;top:10108;width:37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6cYA&#10;AADcAAAADwAAAGRycy9kb3ducmV2LnhtbESPzWrDMBCE74W8g9hALiWRk0JpHMshBEpNKYQ6P+fF&#10;2tgm1sqxVNt9+6pQ6HGYmW+YZDuaRvTUudqyguUiAkFcWF1zqeB0fJ2/gHAeWWNjmRR8k4NtOnlI&#10;MNZ24E/qc1+KAGEXo4LK+zaW0hUVGXQL2xIH72o7gz7IrpS6wyHATSNXUfQsDdYcFipsaV9Rccu/&#10;jIKhOPSX48ebPDxeMsv37L7Pz+9KzabjbgPC0+j/w3/tTCt4Wq/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J6cYAAADcAAAADwAAAAAAAAAAAAAAAACYAgAAZHJz&#10;L2Rvd25yZXYueG1sUEsFBgAAAAAEAAQA9QAAAIsDAAAAAA==&#10;" filled="f" stroked="f"/>
              <v:rect id="Rectangle 134" o:spid="_x0000_s1153" style="position:absolute;left:7447;top:10123;width:12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PzsMA&#10;AADcAAAADwAAAGRycy9kb3ducmV2LnhtbERPTWvCQBC9F/wPywi91Y1Sis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VPzsMAAADcAAAADwAAAAAAAAAAAAAAAACYAgAAZHJzL2Rv&#10;d25yZXYueG1sUEsFBgAAAAAEAAQA9QAAAIgDAAAAAA==&#10;" filled="f" stroked="f">
                <v:textbox style="mso-next-textbox:#Rectangle 134" inset="0,0,0,0">
                  <w:txbxContent>
                    <w:p w:rsidR="0086365B" w:rsidRDefault="0086365B" w:rsidP="0086365B">
                      <w:r>
                        <w:rPr>
                          <w:i/>
                          <w:iCs/>
                          <w:color w:val="000000"/>
                          <w:sz w:val="18"/>
                          <w:szCs w:val="18"/>
                        </w:rPr>
                        <w:t>C</w:t>
                      </w:r>
                    </w:p>
                  </w:txbxContent>
                </v:textbox>
              </v:rect>
              <v:rect id="Rectangle 135" o:spid="_x0000_s1154" style="position:absolute;left:7567;top:10198;width:86;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nqVcUA&#10;AADcAAAADwAAAGRycy9kb3ducmV2LnhtbESPQWvCQBSE74L/YXlCb2aTIqKpq4it6LFVIe3tkX1N&#10;gtm3IbtNUn99tyB4HGbmG2a1GUwtOmpdZVlBEsUgiHOrKy4UXM776QKE88gaa8uk4JccbNbj0QpT&#10;bXv+oO7kCxEg7FJUUHrfpFK6vCSDLrINcfC+bWvQB9kWUrfYB7ip5XMcz6XBisNCiQ3tSsqvpx+j&#10;4LBotp9He+uL+u3rkL1ny9fz0iv1NBm2LyA8Df4RvrePWsEsTuD/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epVxQAAANwAAAAPAAAAAAAAAAAAAAAAAJgCAABkcnMv&#10;ZG93bnJldi54bWxQSwUGAAAAAAQABAD1AAAAigMAAAAA&#10;" filled="f" stroked="f">
                <v:textbox style="mso-next-textbox:#Rectangle 135" inset="0,0,0,0">
                  <w:txbxContent>
                    <w:p w:rsidR="0086365B" w:rsidRDefault="0086365B" w:rsidP="0086365B">
                      <w:r>
                        <w:rPr>
                          <w:color w:val="000000"/>
                          <w:sz w:val="14"/>
                          <w:szCs w:val="14"/>
                        </w:rPr>
                        <w:t>E</w:t>
                      </w:r>
                    </w:p>
                  </w:txbxContent>
                </v:textbox>
              </v:rect>
              <v:oval id="Oval 136" o:spid="_x0000_s1155" style="position:absolute;left:6802;top:9808;width:75;height: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rgsIA&#10;AADcAAAADwAAAGRycy9kb3ducmV2LnhtbESPQYvCMBSE78L+h/AW9iKaKipSjSIFF69WD3t82zzb&#10;YvNSkmjbf79ZEDwOM/MNs933phFPcr62rGA2TUAQF1bXXCq4Xo6TNQgfkDU2lknBQB72u4/RFlNt&#10;Oz7TMw+liBD2KSqoQmhTKX1RkUE/tS1x9G7WGQxRulJqh12Em0bOk2QlDdYcFypsKauouOcPo8CN&#10;2yEbTtlx9svf+bJb65/VVSv19dkfNiAC9eEdfrVPWsEimcP/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KWuCwgAAANwAAAAPAAAAAAAAAAAAAAAAAJgCAABkcnMvZG93&#10;bnJldi54bWxQSwUGAAAAAAQABAD1AAAAhwMAAAAA&#10;" fillcolor="black"/>
              <v:oval id="Oval 137" o:spid="_x0000_s1156" style="position:absolute;left:7252;top:10528;width:75;height: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GcMA&#10;AADcAAAADwAAAGRycy9kb3ducmV2LnhtbESPQWvCQBSE7wX/w/IEL0U32lYkuooEFK9NPXh8Zp9J&#10;MPs27K4m+fduodDjMDPfMJtdbxrxJOdrywrmswQEcWF1zaWC889hugLhA7LGxjIpGMjDbjt622Cq&#10;bcff9MxDKSKEfYoKqhDaVEpfVGTQz2xLHL2bdQZDlK6U2mEX4aaRiyRZSoM1x4UKW8oqKu75wyhw&#10;7+2QDafsML/yMf/qVvqyPGulJuN+vwYRqA//4b/2SSv4TD7g90w8An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XOGcMAAADcAAAADwAAAAAAAAAAAAAAAACYAgAAZHJzL2Rv&#10;d25yZXYueG1sUEsFBgAAAAAEAAQA9QAAAIgDAAAAAA==&#10;" fillcolor="black"/>
              <v:oval id="Oval 138" o:spid="_x0000_s1157" style="position:absolute;left:6082;top:10528;width:75;height: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WbcIA&#10;AADcAAAADwAAAGRycy9kb3ducmV2LnhtbESPQYvCMBSE7wv+h/AEL4umiitSjSIFxatdD3t82zzb&#10;YvNSkmjbf2+EhT0OM/MNs933phFPcr62rGA+S0AQF1bXXCq4fh+naxA+IGtsLJOCgTzsd6OPLaba&#10;dnyhZx5KESHsU1RQhdCmUvqiIoN+Zlvi6N2sMxiidKXUDrsIN41cJMlKGqw5LlTYUlZRcc8fRoH7&#10;bIdsOGfH+S+f8q9urX9WV63UZNwfNiAC9eE//Nc+awXL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FZtwgAAANwAAAAPAAAAAAAAAAAAAAAAAJgCAABkcnMvZG93&#10;bnJldi54bWxQSwUGAAAAAAQABAD1AAAAhwMAAAAA&#10;" fillcolor="black"/>
              <v:rect id="Rectangle 139" o:spid="_x0000_s1158" style="position:absolute;left:5917;top:9298;width:37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ubDsUA&#10;AADcAAAADwAAAGRycy9kb3ducmV2LnhtbESPQWvCQBSE74L/YXlCL0U3FhVJXUWE0lAEMVrPj+xr&#10;Epp9G7PbJP57Vyh4HGbmG2a16U0lWmpcaVnBdBKBIM6sLjlXcD59jJcgnEfWWFkmBTdysFkPByuM&#10;te34SG3qcxEg7GJUUHhfx1K6rCCDbmJr4uD92MagD7LJpW6wC3BTybcoWkiDJYeFAmvaFZT9pn9G&#10;QZcd2stp/ykPr5fE8jW57tLvL6VeRv32HYSn3j/D/+1EK5hFc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5sOxQAAANwAAAAPAAAAAAAAAAAAAAAAAJgCAABkcnMv&#10;ZG93bnJldi54bWxQSwUGAAAAAAQABAD1AAAAigMAAAAA&#10;" filled="f" stroked="f"/>
              <v:rect id="Rectangle 140" o:spid="_x0000_s1159" style="position:absolute;left:7147;top:8938;width:375;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kFecUA&#10;AADcAAAADwAAAGRycy9kb3ducmV2LnhtbESPQWvCQBSE7wX/w/KEXkrdWEQkzUZEkIYiSBPr+ZF9&#10;TYLZtzG7TdJ/3y0UPA4z8w2TbCfTioF611hWsFxEIIhLqxuuFJyLw/MGhPPIGlvLpOCHHGzT2UOC&#10;sbYjf9CQ+0oECLsYFdTed7GUrqzJoFvYjjh4X7Y36IPsK6l7HAPctPIlitbSYMNhocaO9jWV1/zb&#10;KBjL03Apjm/y9HTJLN+y2z7/fFfqcT7tXkF4mvw9/N/OtIJVtIa/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uQV5xQAAANwAAAAPAAAAAAAAAAAAAAAAAJgCAABkcnMv&#10;ZG93bnJldi54bWxQSwUGAAAAAAQABAD1AAAAigMAAAAA&#10;" filled="f" stroked="f"/>
              <v:rect id="Rectangle 141" o:spid="_x0000_s1160" style="position:absolute;left:7147;top:8917;width:102;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zXusUA&#10;AADcAAAADwAAAGRycy9kb3ducmV2LnhtbESPS4vCQBCE7wv7H4Ze8LZOVsTV6CjiAz36AvXWZNok&#10;bKYnZEYT/fWOsOCxqKqvqNGkMYW4UeVyywp+2hEI4sTqnFMFh/3yuw/CeWSNhWVScCcHk/Hnxwhj&#10;bWve0m3nUxEg7GJUkHlfxlK6JCODrm1L4uBdbGXQB1mlUldYB7gpZCeKetJgzmEhw5JmGSV/u6tR&#10;sOqX09PaPuq0WJxXx81xMN8PvFKtr2Y6BOGp8e/wf3utFXSjX3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vNe6xQAAANwAAAAPAAAAAAAAAAAAAAAAAJgCAABkcnMv&#10;ZG93bnJldi54bWxQSwUGAAAAAAQABAD1AAAAigMAAAAA&#10;" filled="f" stroked="f">
                <v:textbox style="mso-next-textbox:#Rectangle 141" inset="0,0,0,0">
                  <w:txbxContent>
                    <w:p w:rsidR="0086365B" w:rsidRDefault="0086365B" w:rsidP="0086365B">
                      <w:r>
                        <w:rPr>
                          <w:color w:val="000000"/>
                          <w:sz w:val="18"/>
                          <w:szCs w:val="18"/>
                        </w:rPr>
                        <w:t>+</w:t>
                      </w:r>
                    </w:p>
                  </w:txbxContent>
                </v:textbox>
              </v:rect>
              <v:rect id="Rectangle 142" o:spid="_x0000_s1161" style="position:absolute;left:7327;top:9958;width:375;height:3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o0kMMA&#10;AADcAAAADwAAAGRycy9kb3ducmV2LnhtbERPTWuDQBC9B/oflinkEpI1pZRgsglFKJFQCNXW8+BO&#10;VerOqrtV+++7h0COj/d9OM2mFSMNrrGsYLuJQBCXVjdcKfjM39Y7EM4ja2wtk4I/cnA6PiwOGGs7&#10;8QeNma9ECGEXo4La+y6W0pU1GXQb2xEH7tsOBn2AQyX1gFMIN618iqIXabDh0FBjR0lN5U/2axRM&#10;5XUs8vezvK6K1HKf9kn2dVFq+Ti/7kF4mv1dfHOnWsFzFNaGM+EIyO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o0kMMAAADcAAAADwAAAAAAAAAAAAAAAACYAgAAZHJzL2Rv&#10;d25yZXYueG1sUEsFBgAAAAAEAAQA9QAAAIgDAAAAAA==&#10;" filled="f" stroked="f"/>
              <v:rect id="Rectangle 143" o:spid="_x0000_s1162" style="position:absolute;left:7327;top:9973;width:181;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mU8YA&#10;AADcAAAADwAAAGRycy9kb3ducmV2LnhtbESPT2vCQBTE70K/w/KE3nRjKcVE1xD6h+RoVVBvj+wz&#10;CWbfhuzWpP30bqHQ4zAzv2HW6WhacaPeNZYVLOYRCOLS6oYrBYf9x2wJwnlkja1lUvBNDtLNw2SN&#10;ibYDf9Jt5ysRIOwSVFB73yVSurImg25uO+LgXWxv0AfZV1L3OAS4aeVTFL1Igw2HhRo7eq2pvO6+&#10;jIJ82WWnwv4MVft+zo/bY/y2j71Sj9MxW4HwNPr/8F+70Aqeo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mU8YAAADcAAAADwAAAAAAAAAAAAAAAACYAgAAZHJz&#10;L2Rvd25yZXYueG1sUEsFBgAAAAAEAAQA9QAAAIsDAAAAAA==&#10;" filled="f" stroked="f">
                <v:textbox style="mso-next-textbox:#Rectangle 143" inset="0,0,0,0">
                  <w:txbxContent>
                    <w:p w:rsidR="0086365B" w:rsidRDefault="0086365B" w:rsidP="0086365B"/>
                  </w:txbxContent>
                </v:textbox>
              </v:rect>
              <v:line id="Line 144" o:spid="_x0000_s1163" style="position:absolute;visibility:visible" from="6869,9154" to="7333,9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145" o:spid="_x0000_s1164" style="position:absolute;visibility:visible" from="7409,9154" to="8398,9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146" o:spid="_x0000_s1165" style="position:absolute;flip:x y;visibility:visible" from="8054,8176" to="8054,9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S3ksUAAADcAAAADwAAAGRycy9kb3ducmV2LnhtbESPzWrDMBCE74W8g9hALyWR7ZoQ3Mgm&#10;BFJ6cml+yHWxNraptTKWGrt9+qpQyHGYmW+YTTGZTtxocK1lBfEyAkFcWd1yreB03C/WIJxH1thZ&#10;JgXf5KDIZw8bzLQd+YNuB1+LAGGXoYLG+z6T0lUNGXRL2xMH72oHgz7IoZZ6wDHATSeTKFpJgy2H&#10;hQZ72jVUfR6+jALk8ud5PcaUyle6uKR8f9qer0o9zqftCwhPk7+H/9tvWkEaJ/B3JhwBm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S3ksUAAADcAAAADwAAAAAAAAAA&#10;AAAAAAChAgAAZHJzL2Rvd25yZXYueG1sUEsFBgAAAAAEAAQA+QAAAJMDAAAAAA==&#10;"/>
              <v:line id="Line 147" o:spid="_x0000_s1166" style="position:absolute;flip:x;visibility:visible" from="2430,8191" to="8054,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gqj8YAAADcAAAADwAAAGRycy9kb3ducmV2LnhtbESPQWsCMRSE74X+h/AKXopmtVJ0axQp&#10;CD14UcuKt+fmdbPs5mWbRN3++0Yo9DjMzDfMYtXbVlzJh9qxgvEoA0FcOl1zpeDzsBnOQISIrLF1&#10;TAp+KMBq+fiwwFy7G+/ouo+VSBAOOSowMXa5lKE0ZDGMXEecvC/nLcYkfSW1x1uC21ZOsuxVWqw5&#10;LRjs6N1Q2ewvVoGcbZ+//fo8bYrmeJyboiy601apwVO/fgMRqY//4b/2h1YwHb/A/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4Ko/GAAAA3AAAAA8AAAAAAAAA&#10;AAAAAAAAoQIAAGRycy9kb3ducmV2LnhtbFBLBQYAAAAABAAEAPkAAACUAwAAAAA=&#10;"/>
              <v:line id="Line 148" o:spid="_x0000_s1167" style="position:absolute;visibility:visible" from="5251,9202" to="5285,9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zhMYAAADcAAAADwAAAGRycy9kb3ducmV2LnhtbESPQWvCQBSE70L/w/IKvelGK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1M4TGAAAA3AAAAA8AAAAAAAAA&#10;AAAAAAAAoQIAAGRycy9kb3ducmV2LnhtbFBLBQYAAAAABAAEAPkAAACUAwAAAAA=&#10;"/>
              <v:oval id="Oval 150" o:spid="_x0000_s1168" style="position:absolute;left:8342;top:9133;width:75;height: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NhWMQA&#10;AADcAAAADwAAAGRycy9kb3ducmV2LnhtbESPQWvCQBSE74X+h+UVequbmBpK6iqiFPTQQ6PeH9ln&#10;Esy+DdnXmP57t1DocZiZb5jlenKdGmkIrWcD6SwBRVx523Jt4HT8eHkDFQTZYueZDPxQgPXq8WGJ&#10;hfU3/qKxlFpFCIcCDTQifaF1qBpyGGa+J47exQ8OJcqh1nbAW4S7Ts+TJNcOW44LDfa0bai6lt/O&#10;wK7elPmoM1lkl91eFtfz5yFLjXl+mjbvoIQm+Q//tffWwGuaw++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zYVjEAAAA3AAAAA8AAAAAAAAAAAAAAAAAmAIAAGRycy9k&#10;b3ducmV2LnhtbFBLBQYAAAAABAAEAPUAAACJAwAAAAA=&#10;"/>
              <v:oval id="Oval 151" o:spid="_x0000_s1169" style="position:absolute;left:8363;top:10507;width:75;height: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Ew8UA&#10;AADcAAAADwAAAGRycy9kb3ducmV2LnhtbESPzWrDMBCE74W+g9hCb43sOn+4UUJIKKSHHuom98Xa&#10;2CbWylgbx337KlDocZiZb5jVZnStGqgPjWcD6SQBRVx623Bl4Pj9/rIEFQTZYuuZDPxQgM368WGF&#10;ufU3/qKhkEpFCIccDdQiXa51KGtyGCa+I47e2fcOJcq+0rbHW4S7Vr8myVw7bDgu1NjRrqbyUlyd&#10;gX21LeaDzmSWnfcHmV1Onx9Zaszz07h9AyU0yn/4r32wBqbpAu5n4hH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8TDxQAAANwAAAAPAAAAAAAAAAAAAAAAAJgCAABkcnMv&#10;ZG93bnJldi54bWxQSwUGAAAAAAQABAD1AAAAigMAAAAA&#10;"/>
              <v:rect id="Rectangle 152" o:spid="_x0000_s1170" style="position:absolute;left:2392;top:8566;width:104;height:2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LPcQA&#10;AADcAAAADwAAAGRycy9kb3ducmV2LnhtbERPTWsCMRC9F/wPYQq9FM1ayqpbo6ggFSwFbVF6GzbT&#10;7OJmsiRR139vDoUeH+97Ou9sIy7kQ+1YwXCQgSAuna7ZKPj+WvfHIEJE1tg4JgU3CjCf9R6mWGh3&#10;5R1d9tGIFMKhQAVVjG0hZSgrshgGriVO3K/zFmOC3kjt8ZrCbSNfsiyXFmtODRW2tKqoPO3PVsHy&#10;dNh9jsx469t88vH+/HPMO3NU6umxW7yBiNTFf/Gfe6MVvA7T2nQmHQ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Piz3EAAAA3AAAAA8AAAAAAAAAAAAAAAAAmAIAAGRycy9k&#10;b3ducmV2LnhtbFBLBQYAAAAABAAEAPUAAACJAwAAAAA=&#10;" strokeweight="1pt"/>
              <v:rect id="Rectangle 153" o:spid="_x0000_s1171" style="position:absolute;left:7342;top:10423;width:360;height: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U89MMA&#10;AADcAAAADwAAAGRycy9kb3ducmV2LnhtbESPQYvCMBSE78L+h/AWvGmiq2WtRpEFQVAP6oLXR/Ns&#10;yzYv3SZq/fdGEDwOM/MNM1u0thJXanzpWMOgr0AQZ86UnGv4Pa563yB8QDZYOSYNd/KwmH90Zpga&#10;d+M9XQ8hFxHCPkUNRQh1KqXPCrLo+64mjt7ZNRZDlE0uTYO3CLeVHCqVSIslx4UCa/opKPs7XKwG&#10;TEbmf3f+2h43lwQneatW45PSuvvZLqcgArXhHX6110bDaDCB55l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U89MMAAADcAAAADwAAAAAAAAAAAAAAAACYAgAAZHJzL2Rv&#10;d25yZXYueG1sUEsFBgAAAAAEAAQA9QAAAIgDAAAAAA==&#10;" stroked="f"/>
              <v:rect id="Rectangle 154" o:spid="_x0000_s1172" style="position:absolute;left:2156;top:9916;width:104;height:2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NhsQA&#10;AADcAAAADwAAAGRycy9kb3ducmV2LnhtbERPTWsCMRC9F/wPYQq9FM0qZdWtUbQgFSwFbVF6GzbT&#10;7OJmsiRR139vDoUeH+97tuhsIy7kQ+1YwXCQgSAuna7ZKPj+WvcnIEJE1tg4JgU3CrCY9x5mWGh3&#10;5R1d9tGIFMKhQAVVjG0hZSgrshgGriVO3K/zFmOC3kjt8ZrCbSNHWZZLizWnhgpbequoPO3PVsHq&#10;dNh9js1k69t8+vH+/HPMO3NU6umxW76CiNTFf/Gfe6MVvIzS/HQmHQ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VTYbEAAAA3AAAAA8AAAAAAAAAAAAAAAAAmAIAAGRycy9k&#10;b3ducmV2LnhtbFBLBQYAAAAABAAEAPUAAACJAwAAAAA=&#10;" strokeweight="1pt"/>
              <v:line id="Line 155" o:spid="_x0000_s1173" style="position:absolute;flip:y;visibility:visible" from="2594,9916" to="2820,9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oGrsUAAADcAAAADwAAAGRycy9kb3ducmV2LnhtbESPQWvCQBSE74X+h+UVvNWNItamrtIK&#10;QkF7MBX0+My+JsHs25B9NfHfu4WCx2FmvmHmy97V6kJtqDwbGA0TUMS5txUXBvbf6+cZqCDIFmvP&#10;ZOBKAZaLx4c5ptZ3vKNLJoWKEA4pGihFmlTrkJfkMAx9Qxy9H986lCjbQtsWuwh3tR4nyVQ7rDgu&#10;lNjQqqT8nP06A8Fe+XSYbQ/dx/54lurlS/rNqzGDp/79DZRQL/fwf/vTGpiMR/B3Jh4B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oGrsUAAADcAAAADwAAAAAAAAAA&#10;AAAAAAChAgAAZHJzL2Rvd25yZXYueG1sUEsFBgAAAAAEAAQA+QAAAJMDAAAAAA==&#10;" strokeweight="1.25pt"/>
              <v:line id="Line 156" o:spid="_x0000_s1174" style="position:absolute;flip:y;visibility:visible" from="2588,10021" to="2814,10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iY2cUAAADcAAAADwAAAGRycy9kb3ducmV2LnhtbESPQWvCQBSE74L/YXlCb7ppKNamrqKF&#10;QkE91Ar2+Jp9TYLZtyH7auK/d4WCx2FmvmHmy97V6kxtqDwbeJwkoIhzbysuDBy+3sczUEGQLdae&#10;ycCFAiwXw8EcM+s7/qTzXgoVIRwyNFCKNJnWIS/JYZj4hjh6v751KFG2hbYtdhHuap0myVQ7rDgu&#10;lNjQW0n5af/nDAR74Z/jbHvs1ofvk1TPO+k3L8Y8jPrVKyihXu7h//aHNfCUpnA7E4+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iY2cUAAADcAAAADwAAAAAAAAAA&#10;AAAAAAChAgAAZHJzL2Rvd25yZXYueG1sUEsFBgAAAAAEAAQA+QAAAJMDAAAAAA==&#10;" strokeweight="1.25pt"/>
              <v:line id="Line 157" o:spid="_x0000_s1175" style="position:absolute;flip:y;visibility:visible" from="2338,9331" to="2564,9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Q9QsUAAADcAAAADwAAAGRycy9kb3ducmV2LnhtbESPQWvCQBSE7wX/w/KE3upGLVWjq6hQ&#10;KLQ9VAU9PrPPJJh9G7KvJv77bqHQ4zAz3zCLVecqdaMmlJ4NDAcJKOLM25JzA4f969MUVBBki5Vn&#10;MnCnAKtl72GBqfUtf9FtJ7mKEA4pGihE6lTrkBXkMAx8TRy9i28cSpRNrm2DbYS7So+S5EU7LDku&#10;FFjTtqDsuvt2BoK98/k4/Ti2m8PpKuXkU7r3mTGP/W49ByXUyX/4r/1mDTyPxvB7Jh4Bv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Q9QsUAAADcAAAADwAAAAAAAAAA&#10;AAAAAAChAgAAZHJzL2Rvd25yZXYueG1sUEsFBgAAAAAEAAQA+QAAAJMDAAAAAA==&#10;" strokeweight="1.25pt"/>
              <v:line id="Line 158" o:spid="_x0000_s1176" style="position:absolute;flip:y;visibility:visible" from="2340,9226" to="2566,9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2lNsUAAADcAAAADwAAAGRycy9kb3ducmV2LnhtbESPQWvCQBSE74X+h+UVvNVNRaxNXaUK&#10;QkF7MBX0+My+JsHs25B9NfHfu4WCx2FmvmFmi97V6kJtqDwbeBkmoIhzbysuDOy/189TUEGQLdae&#10;ycCVAizmjw8zTK3veEeXTAoVIRxSNFCKNKnWIS/JYRj6hjh6P751KFG2hbYtdhHuaj1Kkol2WHFc&#10;KLGhVUn5Oft1BoK98ukw3R665f54lur1S/rNmzGDp/7jHZRQL/fwf/vTGhiPxvB3Jh4BP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2lNsUAAADcAAAADwAAAAAAAAAA&#10;AAAAAAChAgAAZHJzL2Rvd25yZXYueG1sUEsFBgAAAAAEAAQA+QAAAJMDAAAAAA==&#10;" strokeweight="1.25pt"/>
              <v:line id="Line 159" o:spid="_x0000_s1177" style="position:absolute;visibility:visible" from="2444,8176" to="2444,8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160" o:spid="_x0000_s1178" style="position:absolute;visibility:visible" from="2442,8866" to="2442,9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line id="Line 161" o:spid="_x0000_s1179" style="position:absolute;visibility:visible" from="2444,9346" to="2444,9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tnTscAAADcAAAADwAAAGRycy9kb3ducmV2LnhtbESPQWvCQBSE7wX/w/IKvdVNbUk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2dOxwAAANwAAAAPAAAAAAAA&#10;AAAAAAAAAKECAABkcnMvZG93bnJldi54bWxQSwUGAAAAAAQABAD5AAAAlQMAAAAA&#10;"/>
              <v:line id="Line 162" o:spid="_x0000_s1180" style="position:absolute;visibility:visible" from="2190,9721" to="2190,9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Line 163" o:spid="_x0000_s1181" style="position:absolute;visibility:visible" from="2200,9586" to="2208,9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Wp8cAAADcAAAADwAAAGRycy9kb3ducmV2LnhtbESPQWvCQBSE7wX/w/IKvdVNbQk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FanxwAAANwAAAAPAAAAAAAA&#10;AAAAAAAAAKECAABkcnMvZG93bnJldi54bWxQSwUGAAAAAAQABAD5AAAAlQMAAAAA&#10;"/>
              <v:line id="Line 164" o:spid="_x0000_s1182" style="position:absolute;flip:x;visibility:visible" from="2700,9562" to="2700,9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omMQAAADcAAAADwAAAGRycy9kb3ducmV2LnhtbERPTWvCMBi+D/wP4RV2kZluirjOKDIY&#10;7ODFD1p2e9e8a0qbN12Saf335iDs+PB8rzaD7cSZfGgcK3ieZiCIK6cbrhWcjh9PSxAhImvsHJOC&#10;KwXYrEcPK8y1u/CezodYixTCIUcFJsY+lzJUhiyGqeuJE/fjvMWYoK+l9nhJ4baTL1m2kBYbTg0G&#10;e3o3VLWHP6tALneTX7/9nrdFW5avpqiK/mun1ON42L6BiDTEf/Hd/akVzGd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iYxAAAANwAAAAPAAAAAAAAAAAA&#10;AAAAAKECAABkcnMvZG93bnJldi54bWxQSwUGAAAAAAQABAD5AAAAkgMAAAAA&#10;"/>
              <v:line id="_x0000_s1183" style="position:absolute;flip:x;visibility:visible" from="2702,10027" to="2702,10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NNA8YAAADcAAAADwAAAGRycy9kb3ducmV2LnhtbESPQWsCMRSE74X+h/AKXopmtVJ0axQp&#10;CD14UcuKt+fmdbPs5mWbRN3++0Yo9DjMzDfMYtXbVlzJh9qxgvEoA0FcOl1zpeDzsBnOQISIrLF1&#10;TAp+KMBq+fiwwFy7G+/ouo+VSBAOOSowMXa5lKE0ZDGMXEecvC/nLcYkfSW1x1uC21ZOsuxVWqw5&#10;LRjs6N1Q2ewvVoGcbZ+//fo8bYrmeJyboiy601apwVO/fgMRqY//4b/2h1YwfRn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TTQPGAAAA3AAAAA8AAAAAAAAA&#10;AAAAAAAAoQIAAGRycy9kb3ducmV2LnhtbFBLBQYAAAAABAAEAPkAAACUAwAAAAA=&#10;"/>
              <v:line id="Line 166" o:spid="_x0000_s1184" style="position:absolute;visibility:visible" from="2204,10222" to="2204,10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VSC8cAAADcAAAADwAAAGRycy9kb3ducmV2LnhtbESPT2vCQBTE70K/w/IKvemmWoK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ZVILxwAAANwAAAAPAAAAAAAA&#10;AAAAAAAAAKECAABkcnMvZG93bnJldi54bWxQSwUGAAAAAAQABAD5AAAAlQMAAAAA&#10;"/>
              <v:line id="Line 167" o:spid="_x0000_s1185" style="position:absolute;visibility:visible" from="3198,8206" to="3198,8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line id="Line 169" o:spid="_x0000_s1186" style="position:absolute;visibility:visible" from="3187,9862" to="4523,9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Kf8cAAADcAAAADwAAAGRycy9kb3ducmV2LnhtbESPQWvCQBSE74X+h+UVvNVNaxskuopY&#10;BO2hVCvo8Zl9JqnZt2F3m6T/3hUKPQ4z8w0znfemFi05X1lW8DRMQBDnVldcKNh/rR7HIHxA1lhb&#10;JgW/5GE+u7+bYqZtx1tqd6EQEcI+QwVlCE0mpc9LMuiHtiGO3tk6gyFKV0jtsItwU8vnJEmlwYrj&#10;QokNLUvKL7sfo+Bj9Jm2i837uj9s0lP+tj0dvzun1OChX0xABOrDf/ivvdY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jMp/xwAAANwAAAAPAAAAAAAA&#10;AAAAAAAAAKECAABkcnMvZG93bnJldi54bWxQSwUGAAAAAAQABAD5AAAAlQMAAAAA&#10;"/>
              <v:rect id="Rectangle 170" o:spid="_x0000_s1187" style="position:absolute;left:3142;top:8761;width:104;height:2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nmtMcA&#10;AADcAAAADwAAAGRycy9kb3ducmV2LnhtbESPQWsCMRSE7wX/Q3iCl1KztWWrW6NUQSxYCtpS8fbY&#10;vGYXNy9LEnX9902h0OMwM98w03lnG3EmH2rHCu6HGQji0umajYLPj9XdGESIyBobx6TgSgHms97N&#10;FAvtLryl8y4akSAcClRQxdgWUoayIoth6Fri5H07bzEm6Y3UHi8Jbhs5yrJcWqw5LVTY0rKi8rg7&#10;WQWL49f2/cmMN77NJ2/r28M+78xeqUG/e3kGEamL/+G/9qtW8PiQw++Zd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p5rTHAAAA3AAAAA8AAAAAAAAAAAAAAAAAmAIAAGRy&#10;cy9kb3ducmV2LnhtbFBLBQYAAAAABAAEAPUAAACMAwAAAAA=&#10;" strokeweight="1pt"/>
              <v:line id="Line 171" o:spid="_x0000_s1188" style="position:absolute;flip:y;visibility:visible" from="2924,8761" to="3436,9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BLMMQAAADcAAAADwAAAGRycy9kb3ducmV2LnhtbESP3WrCQBSE74W+w3IE7+omrf0hdSMi&#10;FEQqNFa8PmSPSXD3bMiuSXz7bqHg5TAz3zDL1WiN6KnzjWMF6TwBQVw63XCl4Pjz+fgOwgdkjcYx&#10;KbiRh1X+MFlipt3ABfWHUIkIYZ+hgjqENpPSlzVZ9HPXEkfv7DqLIcqukrrDIcKtkU9J8iotNhwX&#10;amxpU1N5OVytAsOnS/H1siNKvqvbPl3r0ci9UrPpuP4AEWgM9/B/e6sVLJ7f4O9MPAI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4EswxAAAANwAAAAPAAAAAAAAAAAA&#10;AAAAAKECAABkcnMvZG93bnJldi54bWxQSwUGAAAAAAQABAD5AAAAkgMAAAAA&#10;">
                <v:stroke endarrow="block" endarrowwidth="narrow" endarrowlength="short"/>
              </v:line>
            </v:group>
          </v:group>
        </w:pict>
      </w:r>
    </w:p>
    <w:p w:rsidR="0086365B" w:rsidRPr="00FF0F5B" w:rsidRDefault="0086365B" w:rsidP="0086365B">
      <w:pPr>
        <w:spacing w:line="240" w:lineRule="atLeast"/>
        <w:rPr>
          <w:bCs/>
          <w:szCs w:val="21"/>
        </w:rPr>
      </w:pPr>
    </w:p>
    <w:p w:rsidR="0086365B" w:rsidRPr="00FF0F5B" w:rsidRDefault="00124859" w:rsidP="0086365B">
      <w:pPr>
        <w:spacing w:line="240" w:lineRule="atLeast"/>
        <w:rPr>
          <w:bCs/>
          <w:szCs w:val="21"/>
        </w:rPr>
      </w:pPr>
      <w:r>
        <w:rPr>
          <w:noProof/>
          <w:szCs w:val="21"/>
        </w:rPr>
        <w:pict>
          <v:line id="Line 165" o:spid="_x0000_s1207" style="position:absolute;left:0;text-align:left;flip:x;z-index:251688960;visibility:visible;mso-width-relative:margin;mso-height-relative:margin" from="116.05pt,13.6pt" to="116.5pt,5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T9bIQIAADgEAAAOAAAAZHJzL2Uyb0RvYy54bWysU02P2yAQvVfqf0DcE9tZO5tYcVZVnLSH&#10;dBtptz+AAI5RMSAgcaKq/70D+Wi2vVRVfcADM/N4M/OYPR07iQ7cOqFVhbNhihFXVDOhdhX++roa&#10;TDBynihGpFa8wifu8NP8/btZb0o+0q2WjFsEIMqVvalw670pk8TRlnfEDbXhCpyNth3xsLW7hFnS&#10;A3onk1GajpNeW2asptw5OK3PTjyP+E3Dqf/SNI57JCsM3HxcbVy3YU3mM1LuLDGtoBca5B9YdEQo&#10;uPQGVRNP0N6KP6A6Qa12uvFDqrtEN42gPNYA1WTpb9W8tMTwWAs0x5lbm9z/g6XPh41FglU4f5hi&#10;pEgHQ1oLxVE2LkJ3euNKCFqojQ310aN6MWtNvzmk9KIlascjy9eTgcQsZCRvUsLGGbhj23/WDGLI&#10;3uvYqmNjO9RIYT6FxAAO7UDHOJvTbTb86BGFw+IxKzCi4ChGj2kRJ5eQMoCEVGOd/8h1h4JRYQkV&#10;REhyWDsfSP0KCeFKr4SUcfhSob7C02JUxASnpWDBGcKc3W0X0qIDCfKJX6wQPPdhVu8Vi2AtJ2x5&#10;sT0R8mzD5VIFPCgG6Fyssz6+T9PpcrKc5IN8NF4O8rSuBx9Wi3wwXmWPRf1QLxZ19iNQy/KyFYxx&#10;FdhdtZrlf6eFy6s5q+ym1lsbkrfosV9A9vqPpONcwyjPothqdtrY67xBnjH48pSC/u/3YN8/+PlP&#10;AAAA//8DAFBLAwQUAAYACAAAACEAQLhme90AAAAKAQAADwAAAGRycy9kb3ducmV2LnhtbEyPTUvE&#10;MBCG74L/IYzgzU2agh+16bKIehEE1+o5bca22ExKk+3Wf+94cm8zzMM7z1tuVz+KBec4BDKQbRQI&#10;pDa4gToD9fvT1S2ImCw5OwZCAz8YYVudn5W2cOFIb7jsUyc4hGJhDfQpTYWUse3R27gJExLfvsLs&#10;beJ17qSb7ZHD/Si1UtfS24H4Q28nfOix/d4fvIHd58tj/ro0Pozurqs/nK/Vszbm8mLd3YNIuKZ/&#10;GP70WR0qdmrCgVwUowGd64xRHm40CAZ0nnO5hslMaZBVKU8rVL8AAAD//wMAUEsBAi0AFAAGAAgA&#10;AAAhALaDOJL+AAAA4QEAABMAAAAAAAAAAAAAAAAAAAAAAFtDb250ZW50X1R5cGVzXS54bWxQSwEC&#10;LQAUAAYACAAAACEAOP0h/9YAAACUAQAACwAAAAAAAAAAAAAAAAAvAQAAX3JlbHMvLnJlbHNQSwEC&#10;LQAUAAYACAAAACEAW5E/WyECAAA4BAAADgAAAAAAAAAAAAAAAAAuAgAAZHJzL2Uyb0RvYy54bWxQ&#10;SwECLQAUAAYACAAAACEAQLhme90AAAAKAQAADwAAAAAAAAAAAAAAAAB7BAAAZHJzL2Rvd25yZXYu&#10;eG1sUEsFBgAAAAAEAAQA8wAAAIUFAAAAAA==&#10;"/>
        </w:pict>
      </w:r>
    </w:p>
    <w:p w:rsidR="0086365B" w:rsidRPr="00FF0F5B" w:rsidRDefault="0086365B" w:rsidP="0086365B">
      <w:pPr>
        <w:spacing w:line="240" w:lineRule="atLeast"/>
        <w:rPr>
          <w:bCs/>
          <w:szCs w:val="21"/>
        </w:rPr>
      </w:pPr>
    </w:p>
    <w:p w:rsidR="0086365B" w:rsidRPr="00FF0F5B" w:rsidRDefault="0086365B" w:rsidP="0086365B">
      <w:pPr>
        <w:spacing w:line="240" w:lineRule="atLeast"/>
        <w:rPr>
          <w:bCs/>
          <w:szCs w:val="21"/>
        </w:rPr>
      </w:pPr>
    </w:p>
    <w:p w:rsidR="0086365B" w:rsidRPr="00FF0F5B" w:rsidRDefault="0086365B" w:rsidP="0086365B">
      <w:pPr>
        <w:spacing w:line="240" w:lineRule="atLeast"/>
        <w:rPr>
          <w:bCs/>
          <w:szCs w:val="21"/>
        </w:rPr>
      </w:pPr>
    </w:p>
    <w:p w:rsidR="0086365B" w:rsidRPr="00FF0F5B" w:rsidRDefault="00124859" w:rsidP="0086365B">
      <w:pPr>
        <w:spacing w:line="240" w:lineRule="atLeast"/>
        <w:rPr>
          <w:bCs/>
          <w:szCs w:val="21"/>
        </w:rPr>
      </w:pPr>
      <w:r>
        <w:rPr>
          <w:noProof/>
          <w:szCs w:val="21"/>
        </w:rPr>
        <w:pict>
          <v:shape id="文本框 438" o:spid="_x0000_s1189" type="#_x0000_t202" style="position:absolute;left:0;text-align:left;margin-left:360.9pt;margin-top:9.95pt;width:1in;height:41.25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qndOQIAAFwEAAAOAAAAZHJzL2Uyb0RvYy54bWysVM2O0zAQviPxDpbvNGm32S1R09XSpQhp&#10;+ZEWHsBxnMTC8RjbbbI8ALwBJy7cea4+B2On2y1wW5GDZXvG38x830yWl0OnyE5YJ0EXdDpJKRGa&#10;QyV1U9CPHzbPFpQ4z3TFFGhR0Dvh6OXq6ZNlb3IxgxZUJSxBEO3y3hS09d7kSeJ4KzrmJmCERmMN&#10;tmMej7ZJKst6RO9UMkvT86QHWxkLXDiHt9ejka4ifl0L7t/VtROeqIJibj6uNq5lWJPVkuWNZaaV&#10;/JAGe0QWHZMagx6hrplnZGvlP1Cd5BYc1H7CoUugriUXsQasZpr+Vc1ty4yItSA5zhxpcv8Plr/d&#10;vbdEVgWdn6FUmnUo0v77t/2PX/ufX0m4RIp643L0vDXo64cXMKDUsVxnboB/ckTDumW6EVfWQt8K&#10;VmGK0/AyOXk64rgAUvZvoMJIbOshAg217QJ/yAhBdJTq7iiPGDzhePl8Op+naOFoymZni4ssRmD5&#10;/WNjnX8loCNhU1CL6kdwtrtxPiTD8nuXEMuBktVGKhUPtinXypIdw07ZxO+A/oeb0qTHTLJZNtb/&#10;CIhOemx5JbuCLtLwhTgsD6y91FXceybVuMeUlT7QGJgbOfRDOUTRsvPwOHBcQnWHxFoYWxxHEjct&#10;2C+U9NjeBXWft8wKStRrjeJELnEe4mGeXcyQV3tqKU8tTHOEKqinZNyu/ThDW2Nl02KksR00XKGg&#10;tYxkP2R1yB9bOGpwGLcwI6fn6PXwU1j9BgAA//8DAFBLAwQUAAYACAAAACEAU8eVit4AAAAKAQAA&#10;DwAAAGRycy9kb3ducmV2LnhtbEyPwU7DMBBE70j8g7VIXBC1a0FpQ5yqqkCcW7hwc+NtEhGvk9ht&#10;Ur6e5QTHnRnNvsnXk2/FGYfYBDIwnykQSGVwDVUGPt5f75cgYrLkbBsIDVwwwrq4vspt5sJIOzzv&#10;UyW4hGJmDdQpdZmUsazR2zgLHRJ7xzB4m/gcKukGO3K5b6VWaiG9bYg/1LbDbY3l1/7kDYTx5eID&#10;9krffX77t+2m3x11b8ztzbR5BpFwSn9h+MVndCiY6RBO5KJoDTzpOaMnNlYrEBxYLh5ZOLCg9API&#10;Ipf/JxQ/AAAA//8DAFBLAQItABQABgAIAAAAIQC2gziS/gAAAOEBAAATAAAAAAAAAAAAAAAAAAAA&#10;AABbQ29udGVudF9UeXBlc10ueG1sUEsBAi0AFAAGAAgAAAAhADj9If/WAAAAlAEAAAsAAAAAAAAA&#10;AAAAAAAALwEAAF9yZWxzLy5yZWxzUEsBAi0AFAAGAAgAAAAhANMCqd05AgAAXAQAAA4AAAAAAAAA&#10;AAAAAAAALgIAAGRycy9lMm9Eb2MueG1sUEsBAi0AFAAGAAgAAAAhAFPHlYreAAAACgEAAA8AAAAA&#10;AAAAAAAAAAAAkwQAAGRycy9kb3ducmV2LnhtbFBLBQYAAAAABAAEAPMAAACeBQAAAAA=&#10;" strokecolor="white">
            <v:textbox>
              <w:txbxContent>
                <w:p w:rsidR="0086365B" w:rsidRDefault="0086365B" w:rsidP="0086365B">
                  <w:pPr>
                    <w:rPr>
                      <w:szCs w:val="21"/>
                    </w:rPr>
                  </w:pPr>
                </w:p>
              </w:txbxContent>
            </v:textbox>
          </v:shape>
        </w:pict>
      </w:r>
    </w:p>
    <w:p w:rsidR="0086365B" w:rsidRPr="00FF0F5B" w:rsidRDefault="0086365B" w:rsidP="0086365B">
      <w:pPr>
        <w:spacing w:line="240" w:lineRule="atLeast"/>
        <w:rPr>
          <w:bCs/>
          <w:szCs w:val="21"/>
        </w:rPr>
      </w:pPr>
    </w:p>
    <w:p w:rsidR="0086365B" w:rsidRPr="00FF0F5B" w:rsidRDefault="0086365B" w:rsidP="0086365B">
      <w:pPr>
        <w:rPr>
          <w:spacing w:val="20"/>
          <w:szCs w:val="21"/>
        </w:rPr>
      </w:pPr>
    </w:p>
    <w:p w:rsidR="0086365B" w:rsidRPr="00FF0F5B" w:rsidRDefault="0086365B">
      <w:pPr>
        <w:widowControl/>
        <w:jc w:val="left"/>
        <w:rPr>
          <w:spacing w:val="20"/>
          <w:szCs w:val="21"/>
        </w:rPr>
      </w:pPr>
      <w:r w:rsidRPr="00FF0F5B">
        <w:rPr>
          <w:spacing w:val="20"/>
          <w:szCs w:val="21"/>
        </w:rPr>
        <w:br w:type="page"/>
      </w:r>
    </w:p>
    <w:p w:rsidR="007779A3" w:rsidRPr="00FF0F5B" w:rsidRDefault="00FD48B2" w:rsidP="00E357C0">
      <w:pPr>
        <w:rPr>
          <w:kern w:val="0"/>
          <w:szCs w:val="21"/>
        </w:rPr>
      </w:pPr>
      <w:r>
        <w:rPr>
          <w:noProof/>
          <w:kern w:val="0"/>
          <w:szCs w:val="21"/>
        </w:rPr>
        <w:lastRenderedPageBreak/>
        <w:pict>
          <v:line id="_x0000_s1245" style="position:absolute;left:0;text-align:left;flip:x;z-index:251698176;visibility:visible" from="-12.3pt,-.75pt" to="-11.55pt,668.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dUeb8AAADaAAAADwAAAGRycy9kb3ducmV2LnhtbERPTYvCMBC9C/6HMII3TRVclmpaVBAW&#10;9uBq9T42Y1ttJqWJtv77jbCwp+HxPmeV9qYWT2pdZVnBbBqBIM6trrhQcMp2k08QziNrrC2Tghc5&#10;SJPhYIWxth0f6Hn0hQgh7GJUUHrfxFK6vCSDbmob4sBdbWvQB9gWUrfYhXBTy3kUfUiDFYeGEhva&#10;lpTfjw+jILsd8v58Wjy+Nxc01Z3OP/tup9R41K+XIDz1/l/85/7SYT68X3lfmfw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gdUeb8AAADaAAAADwAAAAAAAAAAAAAAAACh&#10;AgAAZHJzL2Rvd25yZXYueG1sUEsFBgAAAAAEAAQA+QAAAI0DAAAAAA==&#10;" strokeweight="1.25pt">
            <v:stroke dashstyle="1 1" endcap="round"/>
          </v:line>
        </w:pict>
      </w:r>
      <w:r w:rsidR="00A735B2" w:rsidRPr="00FF0F5B">
        <w:rPr>
          <w:rFonts w:hint="eastAsia"/>
          <w:spacing w:val="20"/>
          <w:szCs w:val="21"/>
        </w:rPr>
        <w:t>六</w:t>
      </w:r>
      <w:r w:rsidR="007779A3" w:rsidRPr="00FF0F5B">
        <w:rPr>
          <w:spacing w:val="20"/>
          <w:szCs w:val="21"/>
        </w:rPr>
        <w:t>、</w:t>
      </w:r>
      <w:r w:rsidR="00456C77" w:rsidRPr="00FF0F5B">
        <w:rPr>
          <w:spacing w:val="20"/>
          <w:szCs w:val="21"/>
        </w:rPr>
        <w:t>（</w:t>
      </w:r>
      <w:r w:rsidR="002F79B8" w:rsidRPr="00FF0F5B">
        <w:rPr>
          <w:spacing w:val="20"/>
          <w:szCs w:val="21"/>
        </w:rPr>
        <w:t>1</w:t>
      </w:r>
      <w:r w:rsidR="00DD03CD" w:rsidRPr="00FF0F5B">
        <w:rPr>
          <w:spacing w:val="20"/>
          <w:szCs w:val="21"/>
        </w:rPr>
        <w:t>0</w:t>
      </w:r>
      <w:r w:rsidR="00456C77" w:rsidRPr="00FF0F5B">
        <w:rPr>
          <w:spacing w:val="20"/>
          <w:szCs w:val="21"/>
        </w:rPr>
        <w:t>分）</w:t>
      </w:r>
      <w:r w:rsidR="007779A3" w:rsidRPr="00FF0F5B">
        <w:rPr>
          <w:spacing w:val="20"/>
          <w:szCs w:val="21"/>
        </w:rPr>
        <w:t>差分放大电路如图所示，已知</w:t>
      </w:r>
      <w:r w:rsidR="00456C77" w:rsidRPr="00FF0F5B">
        <w:rPr>
          <w:kern w:val="0"/>
          <w:position w:val="-14"/>
          <w:szCs w:val="21"/>
        </w:rPr>
        <w:object w:dxaOrig="3400" w:dyaOrig="380">
          <v:shape id="_x0000_i1033" type="#_x0000_t75" style="width:171pt;height:18.75pt" o:ole="">
            <v:imagedata r:id="rId43" o:title=""/>
          </v:shape>
          <o:OLEObject Type="Embed" ProgID="Equation.DSMT4" ShapeID="_x0000_i1033" DrawAspect="Content" ObjectID="_1542742189" r:id="rId44"/>
        </w:object>
      </w:r>
      <w:r w:rsidR="007779A3" w:rsidRPr="00FF0F5B">
        <w:rPr>
          <w:kern w:val="0"/>
          <w:szCs w:val="21"/>
        </w:rPr>
        <w:t>，</w:t>
      </w:r>
      <w:r w:rsidR="00456C77" w:rsidRPr="00FF0F5B">
        <w:rPr>
          <w:kern w:val="0"/>
          <w:position w:val="-12"/>
          <w:szCs w:val="21"/>
        </w:rPr>
        <w:object w:dxaOrig="960" w:dyaOrig="360">
          <v:shape id="_x0000_i1034" type="#_x0000_t75" style="width:48pt;height:18pt" o:ole="">
            <v:imagedata r:id="rId45" o:title=""/>
          </v:shape>
          <o:OLEObject Type="Embed" ProgID="Equation.DSMT4" ShapeID="_x0000_i1034" DrawAspect="Content" ObjectID="_1542742190" r:id="rId46"/>
        </w:object>
      </w:r>
      <w:r w:rsidR="00456C77" w:rsidRPr="00FF0F5B">
        <w:rPr>
          <w:kern w:val="0"/>
          <w:szCs w:val="21"/>
        </w:rPr>
        <w:t>，</w:t>
      </w:r>
      <w:r w:rsidR="00634795" w:rsidRPr="00FF0F5B">
        <w:rPr>
          <w:kern w:val="0"/>
          <w:position w:val="-12"/>
          <w:szCs w:val="21"/>
        </w:rPr>
        <w:object w:dxaOrig="4260" w:dyaOrig="360">
          <v:shape id="_x0000_i1035" type="#_x0000_t75" style="width:214.5pt;height:18pt" o:ole="">
            <v:imagedata r:id="rId47" o:title=""/>
          </v:shape>
          <o:OLEObject Type="Embed" ProgID="Equation.DSMT4" ShapeID="_x0000_i1035" DrawAspect="Content" ObjectID="_1542742191" r:id="rId48"/>
        </w:object>
      </w:r>
      <w:r w:rsidR="007779A3" w:rsidRPr="00FF0F5B">
        <w:rPr>
          <w:kern w:val="0"/>
          <w:szCs w:val="21"/>
        </w:rPr>
        <w:t>，试求：</w:t>
      </w:r>
    </w:p>
    <w:p w:rsidR="007779A3" w:rsidRPr="00FF0F5B" w:rsidRDefault="007779A3" w:rsidP="003C2995">
      <w:pPr>
        <w:widowControl/>
        <w:jc w:val="left"/>
        <w:rPr>
          <w:kern w:val="0"/>
          <w:szCs w:val="21"/>
        </w:rPr>
      </w:pPr>
      <w:r w:rsidRPr="00FF0F5B">
        <w:rPr>
          <w:kern w:val="0"/>
          <w:szCs w:val="21"/>
        </w:rPr>
        <w:t>（</w:t>
      </w:r>
      <w:r w:rsidRPr="00FF0F5B">
        <w:rPr>
          <w:kern w:val="0"/>
          <w:szCs w:val="21"/>
        </w:rPr>
        <w:t>1</w:t>
      </w:r>
      <w:r w:rsidRPr="00FF0F5B">
        <w:rPr>
          <w:kern w:val="0"/>
          <w:szCs w:val="21"/>
        </w:rPr>
        <w:t>）电路的静态工作点（</w:t>
      </w:r>
      <w:r w:rsidRPr="00FF0F5B">
        <w:rPr>
          <w:kern w:val="0"/>
          <w:position w:val="-14"/>
          <w:szCs w:val="21"/>
        </w:rPr>
        <w:object w:dxaOrig="2160" w:dyaOrig="380">
          <v:shape id="_x0000_i1036" type="#_x0000_t75" style="width:108.75pt;height:18.75pt" o:ole="">
            <v:imagedata r:id="rId49" o:title=""/>
          </v:shape>
          <o:OLEObject Type="Embed" ProgID="Equation.DSMT4" ShapeID="_x0000_i1036" DrawAspect="Content" ObjectID="_1542742192" r:id="rId50"/>
        </w:object>
      </w:r>
      <w:r w:rsidRPr="00FF0F5B">
        <w:rPr>
          <w:kern w:val="0"/>
          <w:szCs w:val="21"/>
        </w:rPr>
        <w:t>）</w:t>
      </w:r>
    </w:p>
    <w:p w:rsidR="00456C77" w:rsidRPr="00FF0F5B" w:rsidRDefault="00456C77" w:rsidP="003C2995">
      <w:pPr>
        <w:widowControl/>
        <w:jc w:val="left"/>
        <w:rPr>
          <w:kern w:val="0"/>
          <w:szCs w:val="21"/>
        </w:rPr>
      </w:pPr>
      <w:r w:rsidRPr="00FF0F5B">
        <w:rPr>
          <w:kern w:val="0"/>
          <w:szCs w:val="21"/>
        </w:rPr>
        <w:t>（</w:t>
      </w:r>
      <w:r w:rsidRPr="00FF0F5B">
        <w:rPr>
          <w:kern w:val="0"/>
          <w:szCs w:val="21"/>
        </w:rPr>
        <w:t>2</w:t>
      </w:r>
      <w:r w:rsidRPr="00FF0F5B">
        <w:rPr>
          <w:kern w:val="0"/>
          <w:szCs w:val="21"/>
        </w:rPr>
        <w:t>）</w:t>
      </w:r>
      <w:proofErr w:type="gramStart"/>
      <w:r w:rsidRPr="00FF0F5B">
        <w:rPr>
          <w:kern w:val="0"/>
          <w:szCs w:val="21"/>
        </w:rPr>
        <w:t>差模电压</w:t>
      </w:r>
      <w:proofErr w:type="gramEnd"/>
      <w:r w:rsidRPr="00FF0F5B">
        <w:rPr>
          <w:kern w:val="0"/>
          <w:szCs w:val="21"/>
        </w:rPr>
        <w:t>放大倍数</w:t>
      </w:r>
      <w:r w:rsidRPr="00FF0F5B">
        <w:rPr>
          <w:kern w:val="0"/>
          <w:position w:val="-12"/>
          <w:szCs w:val="21"/>
        </w:rPr>
        <w:object w:dxaOrig="360" w:dyaOrig="360">
          <v:shape id="_x0000_i1037" type="#_x0000_t75" style="width:18pt;height:18pt" o:ole="">
            <v:imagedata r:id="rId51" o:title=""/>
          </v:shape>
          <o:OLEObject Type="Embed" ProgID="Equation.DSMT4" ShapeID="_x0000_i1037" DrawAspect="Content" ObjectID="_1542742193" r:id="rId52"/>
        </w:object>
      </w:r>
      <w:proofErr w:type="gramStart"/>
      <w:r w:rsidRPr="00FF0F5B">
        <w:rPr>
          <w:kern w:val="0"/>
          <w:szCs w:val="21"/>
        </w:rPr>
        <w:t>和差模输入电阻</w:t>
      </w:r>
      <w:proofErr w:type="gramEnd"/>
      <w:r w:rsidRPr="00FF0F5B">
        <w:rPr>
          <w:kern w:val="0"/>
          <w:position w:val="-12"/>
          <w:szCs w:val="21"/>
        </w:rPr>
        <w:object w:dxaOrig="340" w:dyaOrig="360">
          <v:shape id="_x0000_i1038" type="#_x0000_t75" style="width:17.25pt;height:18pt" o:ole="">
            <v:imagedata r:id="rId53" o:title=""/>
          </v:shape>
          <o:OLEObject Type="Embed" ProgID="Equation.DSMT4" ShapeID="_x0000_i1038" DrawAspect="Content" ObjectID="_1542742194" r:id="rId54"/>
        </w:object>
      </w:r>
      <w:r w:rsidRPr="00FF0F5B">
        <w:rPr>
          <w:kern w:val="0"/>
          <w:szCs w:val="21"/>
        </w:rPr>
        <w:t>和输出电阻</w:t>
      </w:r>
      <w:r w:rsidRPr="00FF0F5B">
        <w:rPr>
          <w:kern w:val="0"/>
          <w:position w:val="-12"/>
          <w:szCs w:val="21"/>
        </w:rPr>
        <w:object w:dxaOrig="380" w:dyaOrig="360">
          <v:shape id="_x0000_i1039" type="#_x0000_t75" style="width:18.75pt;height:18pt" o:ole="">
            <v:imagedata r:id="rId55" o:title=""/>
          </v:shape>
          <o:OLEObject Type="Embed" ProgID="Equation.DSMT4" ShapeID="_x0000_i1039" DrawAspect="Content" ObjectID="_1542742195" r:id="rId56"/>
        </w:object>
      </w:r>
    </w:p>
    <w:p w:rsidR="00E357C0" w:rsidRPr="00FF0F5B" w:rsidRDefault="00E3133B" w:rsidP="003C2995">
      <w:pPr>
        <w:widowControl/>
        <w:jc w:val="left"/>
        <w:rPr>
          <w:szCs w:val="21"/>
        </w:rPr>
      </w:pPr>
      <w:r w:rsidRPr="00FF0F5B">
        <w:rPr>
          <w:szCs w:val="21"/>
        </w:rPr>
        <w:object w:dxaOrig="4435" w:dyaOrig="3670">
          <v:shape id="_x0000_i1040" type="#_x0000_t75" style="width:231.75pt;height:192pt" o:ole="">
            <v:imagedata r:id="rId57" o:title=""/>
          </v:shape>
          <o:OLEObject Type="Embed" ProgID="Visio.Drawing.11" ShapeID="_x0000_i1040" DrawAspect="Content" ObjectID="_1542742196" r:id="rId58"/>
        </w:object>
      </w:r>
    </w:p>
    <w:p w:rsidR="00E357C0" w:rsidRPr="00FF0F5B" w:rsidRDefault="00E357C0" w:rsidP="003C2995">
      <w:pPr>
        <w:widowControl/>
        <w:jc w:val="left"/>
        <w:rPr>
          <w:szCs w:val="21"/>
        </w:rPr>
      </w:pPr>
    </w:p>
    <w:p w:rsidR="00125605" w:rsidRPr="00FF0F5B" w:rsidRDefault="00125605" w:rsidP="003C2995">
      <w:pPr>
        <w:widowControl/>
        <w:jc w:val="left"/>
        <w:rPr>
          <w:position w:val="-26"/>
          <w:szCs w:val="21"/>
        </w:rPr>
      </w:pPr>
    </w:p>
    <w:p w:rsidR="00E06ACB" w:rsidRPr="00FF0F5B" w:rsidRDefault="00E06ACB" w:rsidP="00E06ACB">
      <w:pPr>
        <w:spacing w:line="240" w:lineRule="atLeast"/>
        <w:rPr>
          <w:bCs/>
          <w:szCs w:val="21"/>
        </w:rPr>
      </w:pPr>
    </w:p>
    <w:p w:rsidR="00E06ACB" w:rsidRPr="00FF0F5B" w:rsidRDefault="00E06ACB" w:rsidP="00E06ACB">
      <w:pPr>
        <w:spacing w:line="240" w:lineRule="atLeast"/>
        <w:rPr>
          <w:bCs/>
          <w:szCs w:val="21"/>
        </w:rPr>
      </w:pPr>
    </w:p>
    <w:p w:rsidR="00023ACC" w:rsidRPr="00FF0F5B" w:rsidRDefault="00023ACC" w:rsidP="00E06ACB">
      <w:pPr>
        <w:tabs>
          <w:tab w:val="left" w:pos="1575"/>
        </w:tabs>
        <w:adjustRightInd w:val="0"/>
        <w:snapToGrid w:val="0"/>
        <w:spacing w:line="380" w:lineRule="atLeast"/>
        <w:rPr>
          <w:position w:val="-12"/>
          <w:szCs w:val="21"/>
        </w:rPr>
      </w:pPr>
    </w:p>
    <w:p w:rsidR="00125605" w:rsidRPr="00FF0F5B" w:rsidRDefault="00125605">
      <w:pPr>
        <w:widowControl/>
        <w:jc w:val="left"/>
        <w:rPr>
          <w:position w:val="-12"/>
          <w:szCs w:val="21"/>
        </w:rPr>
      </w:pPr>
      <w:r w:rsidRPr="00FF0F5B">
        <w:rPr>
          <w:position w:val="-12"/>
          <w:szCs w:val="21"/>
        </w:rPr>
        <w:br w:type="page"/>
      </w:r>
    </w:p>
    <w:p w:rsidR="002214B4" w:rsidRDefault="00A735B2" w:rsidP="002214B4">
      <w:pPr>
        <w:tabs>
          <w:tab w:val="left" w:pos="1575"/>
        </w:tabs>
        <w:adjustRightInd w:val="0"/>
        <w:snapToGrid w:val="0"/>
        <w:spacing w:line="380" w:lineRule="atLeast"/>
        <w:ind w:left="420" w:hangingChars="200" w:hanging="420"/>
        <w:jc w:val="left"/>
        <w:rPr>
          <w:szCs w:val="21"/>
        </w:rPr>
      </w:pPr>
      <w:r w:rsidRPr="00FF0F5B">
        <w:rPr>
          <w:position w:val="-12"/>
          <w:szCs w:val="21"/>
        </w:rPr>
        <w:lastRenderedPageBreak/>
        <w:t>七</w:t>
      </w:r>
      <w:r w:rsidR="00023ACC" w:rsidRPr="00FF0F5B">
        <w:rPr>
          <w:position w:val="-12"/>
          <w:szCs w:val="21"/>
        </w:rPr>
        <w:t>、</w:t>
      </w:r>
      <w:r w:rsidR="00456C77" w:rsidRPr="00FF0F5B">
        <w:rPr>
          <w:position w:val="-12"/>
          <w:szCs w:val="21"/>
        </w:rPr>
        <w:t>（</w:t>
      </w:r>
      <w:r w:rsidR="00456C77" w:rsidRPr="00FF0F5B">
        <w:rPr>
          <w:position w:val="-12"/>
          <w:szCs w:val="21"/>
        </w:rPr>
        <w:t>12</w:t>
      </w:r>
      <w:r w:rsidR="00456C77" w:rsidRPr="00FF0F5B">
        <w:rPr>
          <w:position w:val="-12"/>
          <w:szCs w:val="21"/>
        </w:rPr>
        <w:t>分）</w:t>
      </w:r>
      <w:r w:rsidR="0053686F" w:rsidRPr="00FF0F5B">
        <w:rPr>
          <w:position w:val="-12"/>
          <w:szCs w:val="21"/>
        </w:rPr>
        <w:t>电路如图所示，</w:t>
      </w:r>
      <w:r w:rsidR="0053686F" w:rsidRPr="00FF0F5B">
        <w:rPr>
          <w:position w:val="-12"/>
          <w:szCs w:val="21"/>
        </w:rPr>
        <w:t>A</w:t>
      </w:r>
      <w:r w:rsidR="0053686F" w:rsidRPr="00FF0F5B">
        <w:rPr>
          <w:position w:val="-12"/>
          <w:szCs w:val="21"/>
          <w:vertAlign w:val="subscript"/>
        </w:rPr>
        <w:t>1</w:t>
      </w:r>
      <w:r w:rsidR="0053686F" w:rsidRPr="00FF0F5B">
        <w:rPr>
          <w:position w:val="-12"/>
          <w:szCs w:val="21"/>
        </w:rPr>
        <w:t>为</w:t>
      </w:r>
      <w:proofErr w:type="gramStart"/>
      <w:r w:rsidR="0053686F" w:rsidRPr="00FF0F5B">
        <w:rPr>
          <w:position w:val="-12"/>
          <w:szCs w:val="21"/>
        </w:rPr>
        <w:t>理想运</w:t>
      </w:r>
      <w:proofErr w:type="gramEnd"/>
      <w:r w:rsidR="0053686F" w:rsidRPr="00FF0F5B">
        <w:rPr>
          <w:position w:val="-12"/>
          <w:szCs w:val="21"/>
        </w:rPr>
        <w:t>放，</w:t>
      </w:r>
      <w:r w:rsidR="0053686F" w:rsidRPr="00FF0F5B">
        <w:rPr>
          <w:position w:val="-12"/>
          <w:szCs w:val="21"/>
        </w:rPr>
        <w:t>C</w:t>
      </w:r>
      <w:r w:rsidR="0053686F" w:rsidRPr="00FF0F5B">
        <w:rPr>
          <w:position w:val="-12"/>
          <w:szCs w:val="21"/>
          <w:vertAlign w:val="subscript"/>
        </w:rPr>
        <w:t>2</w:t>
      </w:r>
      <w:r w:rsidR="0053686F" w:rsidRPr="00FF0F5B">
        <w:rPr>
          <w:position w:val="-12"/>
          <w:szCs w:val="21"/>
        </w:rPr>
        <w:t>为比较器，二极管</w:t>
      </w:r>
      <w:r w:rsidR="0053686F" w:rsidRPr="00FF0F5B">
        <w:rPr>
          <w:position w:val="-12"/>
          <w:szCs w:val="21"/>
        </w:rPr>
        <w:t>D</w:t>
      </w:r>
      <w:r w:rsidR="0053686F" w:rsidRPr="00FF0F5B">
        <w:rPr>
          <w:position w:val="-12"/>
          <w:szCs w:val="21"/>
        </w:rPr>
        <w:t>也是理想的。</w:t>
      </w:r>
      <w:r w:rsidR="0053686F" w:rsidRPr="00FF0F5B">
        <w:rPr>
          <w:position w:val="-12"/>
          <w:szCs w:val="21"/>
        </w:rPr>
        <w:object w:dxaOrig="2120" w:dyaOrig="380">
          <v:shape id="_x0000_i1041" type="#_x0000_t75" style="width:106.5pt;height:18.75pt" o:ole="">
            <v:imagedata r:id="rId59" o:title=""/>
          </v:shape>
          <o:OLEObject Type="Embed" ProgID="Equation.DSMT4" ShapeID="_x0000_i1041" DrawAspect="Content" ObjectID="_1542742197" r:id="rId60"/>
        </w:object>
      </w:r>
      <w:r w:rsidR="0053686F" w:rsidRPr="00FF0F5B">
        <w:rPr>
          <w:szCs w:val="21"/>
        </w:rPr>
        <w:t>，</w:t>
      </w:r>
      <w:r w:rsidR="0053686F" w:rsidRPr="00FF0F5B">
        <w:rPr>
          <w:szCs w:val="21"/>
        </w:rPr>
        <w:t>BJT</w:t>
      </w:r>
      <w:r w:rsidR="0053686F" w:rsidRPr="00FF0F5B">
        <w:rPr>
          <w:szCs w:val="21"/>
        </w:rPr>
        <w:t>的</w:t>
      </w:r>
      <w:r w:rsidR="002F33D1" w:rsidRPr="00FF0F5B">
        <w:rPr>
          <w:position w:val="-12"/>
          <w:szCs w:val="21"/>
        </w:rPr>
        <w:object w:dxaOrig="2560" w:dyaOrig="380">
          <v:shape id="_x0000_i1042" type="#_x0000_t75" style="width:128.25pt;height:18.75pt" o:ole="">
            <v:imagedata r:id="rId61" o:title=""/>
          </v:shape>
          <o:OLEObject Type="Embed" ProgID="Equation.DSMT4" ShapeID="_x0000_i1042" DrawAspect="Content" ObjectID="_1542742198" r:id="rId62"/>
        </w:object>
      </w:r>
      <w:r w:rsidR="002F33D1" w:rsidRPr="00FF0F5B">
        <w:rPr>
          <w:szCs w:val="21"/>
        </w:rPr>
        <w:t>，试求：</w:t>
      </w:r>
    </w:p>
    <w:p w:rsidR="002214B4" w:rsidRDefault="002F33D1" w:rsidP="002214B4">
      <w:pPr>
        <w:tabs>
          <w:tab w:val="left" w:pos="1575"/>
        </w:tabs>
        <w:adjustRightInd w:val="0"/>
        <w:snapToGrid w:val="0"/>
        <w:spacing w:line="380" w:lineRule="atLeast"/>
        <w:ind w:leftChars="100" w:left="420" w:hangingChars="100" w:hanging="210"/>
        <w:jc w:val="left"/>
        <w:rPr>
          <w:position w:val="-12"/>
          <w:szCs w:val="21"/>
        </w:rPr>
      </w:pPr>
      <w:r w:rsidRPr="00FF0F5B">
        <w:rPr>
          <w:szCs w:val="21"/>
        </w:rPr>
        <w:t>（</w:t>
      </w:r>
      <w:r w:rsidRPr="00FF0F5B">
        <w:rPr>
          <w:szCs w:val="21"/>
        </w:rPr>
        <w:t>1</w:t>
      </w:r>
      <w:r w:rsidRPr="00FF0F5B">
        <w:rPr>
          <w:szCs w:val="21"/>
        </w:rPr>
        <w:t>）当</w:t>
      </w:r>
      <w:r w:rsidR="002665E8" w:rsidRPr="00FF0F5B">
        <w:rPr>
          <w:position w:val="-12"/>
          <w:szCs w:val="21"/>
        </w:rPr>
        <w:object w:dxaOrig="880" w:dyaOrig="380">
          <v:shape id="_x0000_i1043" type="#_x0000_t75" style="width:44.25pt;height:18.75pt" o:ole="">
            <v:imagedata r:id="rId63" o:title=""/>
          </v:shape>
          <o:OLEObject Type="Embed" ProgID="Equation.DSMT4" ShapeID="_x0000_i1043" DrawAspect="Content" ObjectID="_1542742199" r:id="rId64"/>
        </w:object>
      </w:r>
      <w:r w:rsidRPr="00FF0F5B">
        <w:rPr>
          <w:szCs w:val="21"/>
        </w:rPr>
        <w:t>时，</w:t>
      </w:r>
      <w:r w:rsidRPr="00FF0F5B">
        <w:rPr>
          <w:position w:val="-12"/>
          <w:szCs w:val="21"/>
        </w:rPr>
        <w:object w:dxaOrig="780" w:dyaOrig="380">
          <v:shape id="_x0000_i1044" type="#_x0000_t75" style="width:39pt;height:18.75pt" o:ole="">
            <v:imagedata r:id="rId65" o:title=""/>
          </v:shape>
          <o:OLEObject Type="Embed" ProgID="Equation.DSMT4" ShapeID="_x0000_i1044" DrawAspect="Content" ObjectID="_1542742200" r:id="rId66"/>
        </w:object>
      </w:r>
    </w:p>
    <w:p w:rsidR="002214B4" w:rsidRDefault="002F33D1" w:rsidP="002214B4">
      <w:pPr>
        <w:tabs>
          <w:tab w:val="left" w:pos="1575"/>
        </w:tabs>
        <w:adjustRightInd w:val="0"/>
        <w:snapToGrid w:val="0"/>
        <w:spacing w:line="380" w:lineRule="atLeast"/>
        <w:ind w:leftChars="100" w:left="420" w:hangingChars="100" w:hanging="210"/>
        <w:jc w:val="left"/>
        <w:rPr>
          <w:position w:val="-12"/>
          <w:szCs w:val="21"/>
        </w:rPr>
      </w:pPr>
      <w:r w:rsidRPr="00FF0F5B">
        <w:rPr>
          <w:szCs w:val="21"/>
        </w:rPr>
        <w:t>（</w:t>
      </w:r>
      <w:r w:rsidRPr="00FF0F5B">
        <w:rPr>
          <w:szCs w:val="21"/>
        </w:rPr>
        <w:t>2</w:t>
      </w:r>
      <w:r w:rsidRPr="00FF0F5B">
        <w:rPr>
          <w:szCs w:val="21"/>
        </w:rPr>
        <w:t>）当</w:t>
      </w:r>
      <w:r w:rsidR="002665E8" w:rsidRPr="00FF0F5B">
        <w:rPr>
          <w:position w:val="-12"/>
          <w:szCs w:val="21"/>
        </w:rPr>
        <w:object w:dxaOrig="920" w:dyaOrig="380">
          <v:shape id="_x0000_i1045" type="#_x0000_t75" style="width:46.5pt;height:18.75pt" o:ole="">
            <v:imagedata r:id="rId67" o:title=""/>
          </v:shape>
          <o:OLEObject Type="Embed" ProgID="Equation.DSMT4" ShapeID="_x0000_i1045" DrawAspect="Content" ObjectID="_1542742201" r:id="rId68"/>
        </w:object>
      </w:r>
      <w:r w:rsidRPr="00FF0F5B">
        <w:rPr>
          <w:szCs w:val="21"/>
        </w:rPr>
        <w:t>时，</w:t>
      </w:r>
      <w:r w:rsidRPr="00FF0F5B">
        <w:rPr>
          <w:position w:val="-12"/>
          <w:szCs w:val="21"/>
        </w:rPr>
        <w:object w:dxaOrig="780" w:dyaOrig="380">
          <v:shape id="_x0000_i1046" type="#_x0000_t75" style="width:39pt;height:18.75pt" o:ole="">
            <v:imagedata r:id="rId65" o:title=""/>
          </v:shape>
          <o:OLEObject Type="Embed" ProgID="Equation.DSMT4" ShapeID="_x0000_i1046" DrawAspect="Content" ObjectID="_1542742202" r:id="rId69"/>
        </w:object>
      </w:r>
    </w:p>
    <w:p w:rsidR="001A2ABC" w:rsidRPr="00FF0F5B" w:rsidRDefault="002F33D1" w:rsidP="002214B4">
      <w:pPr>
        <w:tabs>
          <w:tab w:val="left" w:pos="1575"/>
        </w:tabs>
        <w:adjustRightInd w:val="0"/>
        <w:snapToGrid w:val="0"/>
        <w:spacing w:line="380" w:lineRule="atLeast"/>
        <w:ind w:leftChars="100" w:left="420" w:hangingChars="100" w:hanging="210"/>
        <w:jc w:val="left"/>
        <w:rPr>
          <w:szCs w:val="21"/>
        </w:rPr>
      </w:pPr>
      <w:r w:rsidRPr="00FF0F5B">
        <w:rPr>
          <w:szCs w:val="21"/>
        </w:rPr>
        <w:t>（</w:t>
      </w:r>
      <w:r w:rsidRPr="00FF0F5B">
        <w:rPr>
          <w:szCs w:val="21"/>
        </w:rPr>
        <w:t>3</w:t>
      </w:r>
      <w:r w:rsidRPr="00FF0F5B">
        <w:rPr>
          <w:szCs w:val="21"/>
        </w:rPr>
        <w:t>）当</w:t>
      </w:r>
      <w:r w:rsidR="002665E8" w:rsidRPr="00FF0F5B">
        <w:rPr>
          <w:position w:val="-12"/>
          <w:szCs w:val="21"/>
        </w:rPr>
        <w:object w:dxaOrig="1820" w:dyaOrig="380">
          <v:shape id="_x0000_i1047" type="#_x0000_t75" style="width:91.5pt;height:18.75pt" o:ole="">
            <v:imagedata r:id="rId70" o:title=""/>
          </v:shape>
          <o:OLEObject Type="Embed" ProgID="Equation.DSMT4" ShapeID="_x0000_i1047" DrawAspect="Content" ObjectID="_1542742203" r:id="rId71"/>
        </w:object>
      </w:r>
      <w:r w:rsidRPr="00FF0F5B">
        <w:rPr>
          <w:szCs w:val="21"/>
        </w:rPr>
        <w:t>时，试画出</w:t>
      </w:r>
      <w:r w:rsidR="00DD03CD" w:rsidRPr="00FF0F5B">
        <w:rPr>
          <w:position w:val="-12"/>
          <w:szCs w:val="21"/>
        </w:rPr>
        <w:object w:dxaOrig="1280" w:dyaOrig="380">
          <v:shape id="_x0000_i1048" type="#_x0000_t75" style="width:63.75pt;height:18.75pt" o:ole="">
            <v:imagedata r:id="rId72" o:title=""/>
          </v:shape>
          <o:OLEObject Type="Embed" ProgID="Equation.DSMT4" ShapeID="_x0000_i1048" DrawAspect="Content" ObjectID="_1542742204" r:id="rId73"/>
        </w:object>
      </w:r>
      <w:r w:rsidRPr="00FF0F5B">
        <w:rPr>
          <w:szCs w:val="21"/>
        </w:rPr>
        <w:t>的波形。</w:t>
      </w:r>
    </w:p>
    <w:p w:rsidR="00125605" w:rsidRPr="00FF0F5B" w:rsidRDefault="00E3133B" w:rsidP="002214B4">
      <w:pPr>
        <w:tabs>
          <w:tab w:val="left" w:pos="1575"/>
        </w:tabs>
        <w:adjustRightInd w:val="0"/>
        <w:snapToGrid w:val="0"/>
        <w:spacing w:line="380" w:lineRule="atLeast"/>
        <w:jc w:val="center"/>
        <w:rPr>
          <w:position w:val="-12"/>
          <w:szCs w:val="21"/>
        </w:rPr>
      </w:pPr>
      <w:r w:rsidRPr="00FF0F5B">
        <w:rPr>
          <w:szCs w:val="21"/>
        </w:rPr>
        <w:object w:dxaOrig="8153" w:dyaOrig="2483">
          <v:shape id="_x0000_i1049" type="#_x0000_t75" style="width:438.75pt;height:134.25pt" o:ole="">
            <v:imagedata r:id="rId74" o:title=""/>
          </v:shape>
          <o:OLEObject Type="Embed" ProgID="Visio.Drawing.11" ShapeID="_x0000_i1049" DrawAspect="Content" ObjectID="_1542742205" r:id="rId75"/>
        </w:object>
      </w:r>
    </w:p>
    <w:sectPr w:rsidR="00125605" w:rsidRPr="00FF0F5B" w:rsidSect="00891D36">
      <w:headerReference w:type="default" r:id="rId76"/>
      <w:footerReference w:type="default" r:id="rId77"/>
      <w:pgSz w:w="11906" w:h="16838"/>
      <w:pgMar w:top="1701" w:right="1701" w:bottom="1701" w:left="1701" w:header="851" w:footer="136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4859" w:rsidRDefault="00124859">
      <w:r>
        <w:separator/>
      </w:r>
    </w:p>
  </w:endnote>
  <w:endnote w:type="continuationSeparator" w:id="0">
    <w:p w:rsidR="00124859" w:rsidRDefault="001248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5"/>
    </w:tblGrid>
    <w:tr w:rsidR="00EA3BA0">
      <w:trPr>
        <w:trHeight w:val="165"/>
      </w:trPr>
      <w:tc>
        <w:tcPr>
          <w:tcW w:w="8895" w:type="dxa"/>
          <w:tcBorders>
            <w:left w:val="nil"/>
            <w:bottom w:val="nil"/>
            <w:right w:val="nil"/>
          </w:tcBorders>
        </w:tcPr>
        <w:p w:rsidR="00EA3BA0" w:rsidRDefault="00EA3BA0" w:rsidP="00E34DFB">
          <w:pPr>
            <w:rPr>
              <w:rFonts w:ascii="仿宋_GB2312" w:eastAsia="仿宋_GB2312"/>
              <w:sz w:val="18"/>
            </w:rPr>
          </w:pPr>
          <w:r>
            <w:rPr>
              <w:rFonts w:ascii="仿宋_GB2312" w:eastAsia="仿宋_GB2312" w:hint="eastAsia"/>
              <w:sz w:val="18"/>
            </w:rPr>
            <w:t>中国计量</w:t>
          </w:r>
          <w:r w:rsidR="00656486">
            <w:rPr>
              <w:rFonts w:ascii="仿宋_GB2312" w:eastAsia="仿宋_GB2312" w:hint="eastAsia"/>
              <w:sz w:val="18"/>
            </w:rPr>
            <w:t>大学</w:t>
          </w:r>
          <w:r>
            <w:rPr>
              <w:rFonts w:ascii="仿宋_GB2312" w:eastAsia="仿宋_GB2312"/>
              <w:sz w:val="18"/>
            </w:rPr>
            <w:t>201</w:t>
          </w:r>
          <w:r w:rsidR="002A1A42">
            <w:rPr>
              <w:rFonts w:ascii="仿宋_GB2312" w:eastAsia="仿宋_GB2312" w:hint="eastAsia"/>
              <w:sz w:val="18"/>
              <w:u w:val="single"/>
            </w:rPr>
            <w:t>6</w:t>
          </w:r>
          <w:r>
            <w:rPr>
              <w:rFonts w:ascii="仿宋_GB2312" w:eastAsia="仿宋_GB2312"/>
              <w:color w:val="FFFFFF"/>
              <w:sz w:val="18"/>
            </w:rPr>
            <w:t>~</w:t>
          </w:r>
          <w:r>
            <w:rPr>
              <w:rFonts w:eastAsia="仿宋_GB2312"/>
            </w:rPr>
            <w:t>~</w:t>
          </w:r>
          <w:r>
            <w:rPr>
              <w:rFonts w:ascii="仿宋_GB2312" w:eastAsia="仿宋_GB2312"/>
              <w:bCs/>
              <w:color w:val="FFFFFF"/>
              <w:sz w:val="18"/>
            </w:rPr>
            <w:t>~</w:t>
          </w:r>
          <w:r>
            <w:rPr>
              <w:rFonts w:ascii="仿宋_GB2312" w:eastAsia="仿宋_GB2312"/>
              <w:bCs/>
              <w:sz w:val="18"/>
            </w:rPr>
            <w:t xml:space="preserve">20 </w:t>
          </w:r>
          <w:r>
            <w:rPr>
              <w:rFonts w:ascii="仿宋_GB2312" w:eastAsia="仿宋_GB2312"/>
              <w:bCs/>
              <w:sz w:val="18"/>
              <w:u w:val="single"/>
            </w:rPr>
            <w:t>1</w:t>
          </w:r>
          <w:r w:rsidR="002A1A42">
            <w:rPr>
              <w:rFonts w:ascii="仿宋_GB2312" w:eastAsia="仿宋_GB2312" w:hint="eastAsia"/>
              <w:bCs/>
              <w:sz w:val="18"/>
              <w:u w:val="single"/>
            </w:rPr>
            <w:t>7</w:t>
          </w:r>
          <w:r>
            <w:rPr>
              <w:rFonts w:ascii="仿宋_GB2312" w:eastAsia="仿宋_GB2312" w:hint="eastAsia"/>
              <w:sz w:val="18"/>
            </w:rPr>
            <w:t>学年第</w:t>
          </w:r>
          <w:r w:rsidR="002A1A42">
            <w:rPr>
              <w:rFonts w:ascii="仿宋_GB2312" w:eastAsia="仿宋_GB2312" w:hint="eastAsia"/>
              <w:sz w:val="18"/>
              <w:u w:val="single"/>
            </w:rPr>
            <w:t>1</w:t>
          </w:r>
          <w:r>
            <w:rPr>
              <w:rFonts w:ascii="仿宋_GB2312" w:eastAsia="仿宋_GB2312" w:hint="eastAsia"/>
              <w:sz w:val="18"/>
            </w:rPr>
            <w:t>学期《</w:t>
          </w:r>
          <w:r w:rsidR="002A1A42">
            <w:rPr>
              <w:rFonts w:ascii="仿宋_GB2312" w:eastAsia="仿宋_GB2312" w:hint="eastAsia"/>
              <w:sz w:val="18"/>
            </w:rPr>
            <w:t>模拟电子线路</w:t>
          </w:r>
          <w:r>
            <w:rPr>
              <w:rFonts w:ascii="仿宋_GB2312" w:eastAsia="仿宋_GB2312" w:hint="eastAsia"/>
              <w:sz w:val="18"/>
            </w:rPr>
            <w:t>》课程试卷</w:t>
          </w:r>
          <w:r w:rsidR="00E34DFB">
            <w:rPr>
              <w:rFonts w:ascii="仿宋_GB2312" w:eastAsia="仿宋_GB2312"/>
              <w:sz w:val="18"/>
            </w:rPr>
            <w:t>O</w:t>
          </w:r>
          <w:r>
            <w:rPr>
              <w:rFonts w:ascii="仿宋_GB2312" w:eastAsia="仿宋_GB2312" w:hint="eastAsia"/>
              <w:sz w:val="18"/>
            </w:rPr>
            <w:t>第</w:t>
          </w:r>
          <w:r w:rsidR="00A45941">
            <w:rPr>
              <w:rStyle w:val="a5"/>
              <w:sz w:val="18"/>
              <w:szCs w:val="18"/>
              <w:u w:val="single"/>
            </w:rPr>
            <w:fldChar w:fldCharType="begin"/>
          </w:r>
          <w:r>
            <w:rPr>
              <w:rStyle w:val="a5"/>
              <w:sz w:val="18"/>
              <w:szCs w:val="18"/>
              <w:u w:val="single"/>
            </w:rPr>
            <w:instrText xml:space="preserve"> PAGE </w:instrText>
          </w:r>
          <w:r w:rsidR="00A45941">
            <w:rPr>
              <w:rStyle w:val="a5"/>
              <w:sz w:val="18"/>
              <w:szCs w:val="18"/>
              <w:u w:val="single"/>
            </w:rPr>
            <w:fldChar w:fldCharType="separate"/>
          </w:r>
          <w:r w:rsidR="0029598D">
            <w:rPr>
              <w:rStyle w:val="a5"/>
              <w:noProof/>
              <w:sz w:val="18"/>
              <w:szCs w:val="18"/>
              <w:u w:val="single"/>
            </w:rPr>
            <w:t>5</w:t>
          </w:r>
          <w:r w:rsidR="00A45941">
            <w:rPr>
              <w:rStyle w:val="a5"/>
              <w:sz w:val="18"/>
              <w:szCs w:val="18"/>
              <w:u w:val="single"/>
            </w:rPr>
            <w:fldChar w:fldCharType="end"/>
          </w:r>
          <w:proofErr w:type="gramStart"/>
          <w:r>
            <w:rPr>
              <w:rFonts w:ascii="仿宋_GB2312" w:eastAsia="仿宋_GB2312" w:hint="eastAsia"/>
              <w:sz w:val="18"/>
            </w:rPr>
            <w:t>页共</w:t>
          </w:r>
          <w:proofErr w:type="gramEnd"/>
          <w:r>
            <w:rPr>
              <w:rFonts w:ascii="仿宋_GB2312" w:eastAsia="仿宋_GB2312"/>
              <w:sz w:val="18"/>
              <w:u w:val="single"/>
            </w:rPr>
            <w:t xml:space="preserve"> 6  </w:t>
          </w:r>
          <w:r>
            <w:rPr>
              <w:rFonts w:ascii="仿宋_GB2312" w:eastAsia="仿宋_GB2312" w:hint="eastAsia"/>
              <w:sz w:val="18"/>
            </w:rPr>
            <w:t>页</w:t>
          </w:r>
        </w:p>
      </w:tc>
    </w:tr>
  </w:tbl>
  <w:p w:rsidR="00EA3BA0" w:rsidRPr="00E34DFB" w:rsidRDefault="00EA3BA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4859" w:rsidRDefault="00124859">
      <w:r>
        <w:separator/>
      </w:r>
    </w:p>
  </w:footnote>
  <w:footnote w:type="continuationSeparator" w:id="0">
    <w:p w:rsidR="00124859" w:rsidRDefault="001248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BA0" w:rsidRDefault="00EA3BA0">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E418E"/>
    <w:multiLevelType w:val="singleLevel"/>
    <w:tmpl w:val="38128F5A"/>
    <w:lvl w:ilvl="0">
      <w:start w:val="2"/>
      <w:numFmt w:val="decimal"/>
      <w:lvlText w:val=""/>
      <w:lvlJc w:val="left"/>
      <w:pPr>
        <w:tabs>
          <w:tab w:val="num" w:pos="360"/>
        </w:tabs>
        <w:ind w:left="360" w:hanging="360"/>
      </w:pPr>
      <w:rPr>
        <w:rFonts w:ascii="Times New Roman" w:hAnsi="Times New Roman" w:cs="Times New Roman" w:hint="default"/>
      </w:rPr>
    </w:lvl>
  </w:abstractNum>
  <w:abstractNum w:abstractNumId="1">
    <w:nsid w:val="0430445C"/>
    <w:multiLevelType w:val="hybridMultilevel"/>
    <w:tmpl w:val="006A464E"/>
    <w:lvl w:ilvl="0" w:tplc="F6DA8E28">
      <w:start w:val="1"/>
      <w:numFmt w:val="japaneseCounting"/>
      <w:lvlText w:val="%1、"/>
      <w:lvlJc w:val="left"/>
      <w:pPr>
        <w:tabs>
          <w:tab w:val="num" w:pos="420"/>
        </w:tabs>
        <w:ind w:left="420" w:hanging="420"/>
      </w:pPr>
      <w:rPr>
        <w:rFonts w:cs="Times New Roman" w:hint="eastAsia"/>
      </w:rPr>
    </w:lvl>
    <w:lvl w:ilvl="1" w:tplc="7FB0FF7A">
      <w:start w:val="1"/>
      <w:numFmt w:val="decimal"/>
      <w:lvlText w:val="%2."/>
      <w:lvlJc w:val="left"/>
      <w:pPr>
        <w:tabs>
          <w:tab w:val="num" w:pos="780"/>
        </w:tabs>
        <w:ind w:left="780" w:hanging="360"/>
      </w:pPr>
      <w:rPr>
        <w:rFonts w:cs="Times New Roman" w:hint="eastAsia"/>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06BE4E5A"/>
    <w:multiLevelType w:val="hybridMultilevel"/>
    <w:tmpl w:val="B5FE472A"/>
    <w:lvl w:ilvl="0" w:tplc="8CC62A5A">
      <w:start w:val="1"/>
      <w:numFmt w:val="decimal"/>
      <w:lvlText w:val="%1."/>
      <w:lvlJc w:val="left"/>
      <w:pPr>
        <w:ind w:left="720" w:hanging="7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5F212AB"/>
    <w:multiLevelType w:val="hybridMultilevel"/>
    <w:tmpl w:val="1C60DE58"/>
    <w:lvl w:ilvl="0" w:tplc="4BAC959C">
      <w:start w:val="1"/>
      <w:numFmt w:val="decimal"/>
      <w:lvlText w:val="%1．"/>
      <w:lvlJc w:val="left"/>
      <w:pPr>
        <w:tabs>
          <w:tab w:val="num" w:pos="570"/>
        </w:tabs>
        <w:ind w:left="570" w:hanging="360"/>
      </w:pPr>
      <w:rPr>
        <w:rFonts w:cs="Times New Roman" w:hint="default"/>
      </w:rPr>
    </w:lvl>
    <w:lvl w:ilvl="1" w:tplc="04090019">
      <w:start w:val="1"/>
      <w:numFmt w:val="lowerLetter"/>
      <w:lvlText w:val="%2)"/>
      <w:lvlJc w:val="left"/>
      <w:pPr>
        <w:tabs>
          <w:tab w:val="num" w:pos="1050"/>
        </w:tabs>
        <w:ind w:left="1050" w:hanging="420"/>
      </w:pPr>
      <w:rPr>
        <w:rFonts w:cs="Times New Roman"/>
      </w:rPr>
    </w:lvl>
    <w:lvl w:ilvl="2" w:tplc="0409001B">
      <w:start w:val="1"/>
      <w:numFmt w:val="lowerRoman"/>
      <w:lvlText w:val="%3."/>
      <w:lvlJc w:val="right"/>
      <w:pPr>
        <w:tabs>
          <w:tab w:val="num" w:pos="1470"/>
        </w:tabs>
        <w:ind w:left="1470" w:hanging="420"/>
      </w:pPr>
      <w:rPr>
        <w:rFonts w:cs="Times New Roman"/>
      </w:rPr>
    </w:lvl>
    <w:lvl w:ilvl="3" w:tplc="0409000F">
      <w:start w:val="1"/>
      <w:numFmt w:val="decimal"/>
      <w:lvlText w:val="%4."/>
      <w:lvlJc w:val="left"/>
      <w:pPr>
        <w:tabs>
          <w:tab w:val="num" w:pos="1890"/>
        </w:tabs>
        <w:ind w:left="1890" w:hanging="420"/>
      </w:pPr>
      <w:rPr>
        <w:rFonts w:cs="Times New Roman"/>
      </w:rPr>
    </w:lvl>
    <w:lvl w:ilvl="4" w:tplc="04090019">
      <w:start w:val="1"/>
      <w:numFmt w:val="lowerLetter"/>
      <w:lvlText w:val="%5)"/>
      <w:lvlJc w:val="left"/>
      <w:pPr>
        <w:tabs>
          <w:tab w:val="num" w:pos="2310"/>
        </w:tabs>
        <w:ind w:left="2310" w:hanging="420"/>
      </w:pPr>
      <w:rPr>
        <w:rFonts w:cs="Times New Roman"/>
      </w:rPr>
    </w:lvl>
    <w:lvl w:ilvl="5" w:tplc="0409001B">
      <w:start w:val="1"/>
      <w:numFmt w:val="lowerRoman"/>
      <w:lvlText w:val="%6."/>
      <w:lvlJc w:val="right"/>
      <w:pPr>
        <w:tabs>
          <w:tab w:val="num" w:pos="2730"/>
        </w:tabs>
        <w:ind w:left="2730" w:hanging="420"/>
      </w:pPr>
      <w:rPr>
        <w:rFonts w:cs="Times New Roman"/>
      </w:rPr>
    </w:lvl>
    <w:lvl w:ilvl="6" w:tplc="0409000F">
      <w:start w:val="1"/>
      <w:numFmt w:val="decimal"/>
      <w:lvlText w:val="%7."/>
      <w:lvlJc w:val="left"/>
      <w:pPr>
        <w:tabs>
          <w:tab w:val="num" w:pos="3150"/>
        </w:tabs>
        <w:ind w:left="3150" w:hanging="420"/>
      </w:pPr>
      <w:rPr>
        <w:rFonts w:cs="Times New Roman"/>
      </w:rPr>
    </w:lvl>
    <w:lvl w:ilvl="7" w:tplc="04090019">
      <w:start w:val="1"/>
      <w:numFmt w:val="lowerLetter"/>
      <w:lvlText w:val="%8)"/>
      <w:lvlJc w:val="left"/>
      <w:pPr>
        <w:tabs>
          <w:tab w:val="num" w:pos="3570"/>
        </w:tabs>
        <w:ind w:left="3570" w:hanging="420"/>
      </w:pPr>
      <w:rPr>
        <w:rFonts w:cs="Times New Roman"/>
      </w:rPr>
    </w:lvl>
    <w:lvl w:ilvl="8" w:tplc="0409001B">
      <w:start w:val="1"/>
      <w:numFmt w:val="lowerRoman"/>
      <w:lvlText w:val="%9."/>
      <w:lvlJc w:val="right"/>
      <w:pPr>
        <w:tabs>
          <w:tab w:val="num" w:pos="3990"/>
        </w:tabs>
        <w:ind w:left="3990" w:hanging="420"/>
      </w:pPr>
      <w:rPr>
        <w:rFonts w:cs="Times New Roman"/>
      </w:rPr>
    </w:lvl>
  </w:abstractNum>
  <w:abstractNum w:abstractNumId="4">
    <w:nsid w:val="171F3F3A"/>
    <w:multiLevelType w:val="hybridMultilevel"/>
    <w:tmpl w:val="A824FB5C"/>
    <w:lvl w:ilvl="0" w:tplc="802EF826">
      <w:start w:val="1"/>
      <w:numFmt w:val="bullet"/>
      <w:lvlText w:val="•"/>
      <w:lvlJc w:val="left"/>
      <w:pPr>
        <w:tabs>
          <w:tab w:val="num" w:pos="720"/>
        </w:tabs>
        <w:ind w:left="720" w:hanging="360"/>
      </w:pPr>
      <w:rPr>
        <w:rFonts w:ascii="宋体" w:eastAsia="宋体" w:hint="default"/>
      </w:rPr>
    </w:lvl>
    <w:lvl w:ilvl="1" w:tplc="88DA74BA" w:tentative="1">
      <w:start w:val="1"/>
      <w:numFmt w:val="bullet"/>
      <w:lvlText w:val="•"/>
      <w:lvlJc w:val="left"/>
      <w:pPr>
        <w:tabs>
          <w:tab w:val="num" w:pos="1440"/>
        </w:tabs>
        <w:ind w:left="1440" w:hanging="360"/>
      </w:pPr>
      <w:rPr>
        <w:rFonts w:ascii="宋体" w:eastAsia="宋体" w:hint="default"/>
      </w:rPr>
    </w:lvl>
    <w:lvl w:ilvl="2" w:tplc="7632C774" w:tentative="1">
      <w:start w:val="1"/>
      <w:numFmt w:val="bullet"/>
      <w:lvlText w:val="•"/>
      <w:lvlJc w:val="left"/>
      <w:pPr>
        <w:tabs>
          <w:tab w:val="num" w:pos="2160"/>
        </w:tabs>
        <w:ind w:left="2160" w:hanging="360"/>
      </w:pPr>
      <w:rPr>
        <w:rFonts w:ascii="宋体" w:eastAsia="宋体" w:hint="default"/>
      </w:rPr>
    </w:lvl>
    <w:lvl w:ilvl="3" w:tplc="3064B988" w:tentative="1">
      <w:start w:val="1"/>
      <w:numFmt w:val="bullet"/>
      <w:lvlText w:val="•"/>
      <w:lvlJc w:val="left"/>
      <w:pPr>
        <w:tabs>
          <w:tab w:val="num" w:pos="2880"/>
        </w:tabs>
        <w:ind w:left="2880" w:hanging="360"/>
      </w:pPr>
      <w:rPr>
        <w:rFonts w:ascii="宋体" w:eastAsia="宋体" w:hint="default"/>
      </w:rPr>
    </w:lvl>
    <w:lvl w:ilvl="4" w:tplc="40AED496" w:tentative="1">
      <w:start w:val="1"/>
      <w:numFmt w:val="bullet"/>
      <w:lvlText w:val="•"/>
      <w:lvlJc w:val="left"/>
      <w:pPr>
        <w:tabs>
          <w:tab w:val="num" w:pos="3600"/>
        </w:tabs>
        <w:ind w:left="3600" w:hanging="360"/>
      </w:pPr>
      <w:rPr>
        <w:rFonts w:ascii="宋体" w:eastAsia="宋体" w:hint="default"/>
      </w:rPr>
    </w:lvl>
    <w:lvl w:ilvl="5" w:tplc="3A649BBC" w:tentative="1">
      <w:start w:val="1"/>
      <w:numFmt w:val="bullet"/>
      <w:lvlText w:val="•"/>
      <w:lvlJc w:val="left"/>
      <w:pPr>
        <w:tabs>
          <w:tab w:val="num" w:pos="4320"/>
        </w:tabs>
        <w:ind w:left="4320" w:hanging="360"/>
      </w:pPr>
      <w:rPr>
        <w:rFonts w:ascii="宋体" w:eastAsia="宋体" w:hint="default"/>
      </w:rPr>
    </w:lvl>
    <w:lvl w:ilvl="6" w:tplc="1B1EA95A" w:tentative="1">
      <w:start w:val="1"/>
      <w:numFmt w:val="bullet"/>
      <w:lvlText w:val="•"/>
      <w:lvlJc w:val="left"/>
      <w:pPr>
        <w:tabs>
          <w:tab w:val="num" w:pos="5040"/>
        </w:tabs>
        <w:ind w:left="5040" w:hanging="360"/>
      </w:pPr>
      <w:rPr>
        <w:rFonts w:ascii="宋体" w:eastAsia="宋体" w:hint="default"/>
      </w:rPr>
    </w:lvl>
    <w:lvl w:ilvl="7" w:tplc="8940E4F8" w:tentative="1">
      <w:start w:val="1"/>
      <w:numFmt w:val="bullet"/>
      <w:lvlText w:val="•"/>
      <w:lvlJc w:val="left"/>
      <w:pPr>
        <w:tabs>
          <w:tab w:val="num" w:pos="5760"/>
        </w:tabs>
        <w:ind w:left="5760" w:hanging="360"/>
      </w:pPr>
      <w:rPr>
        <w:rFonts w:ascii="宋体" w:eastAsia="宋体" w:hint="default"/>
      </w:rPr>
    </w:lvl>
    <w:lvl w:ilvl="8" w:tplc="A55EA9EA" w:tentative="1">
      <w:start w:val="1"/>
      <w:numFmt w:val="bullet"/>
      <w:lvlText w:val="•"/>
      <w:lvlJc w:val="left"/>
      <w:pPr>
        <w:tabs>
          <w:tab w:val="num" w:pos="6480"/>
        </w:tabs>
        <w:ind w:left="6480" w:hanging="360"/>
      </w:pPr>
      <w:rPr>
        <w:rFonts w:ascii="宋体" w:eastAsia="宋体" w:hint="default"/>
      </w:rPr>
    </w:lvl>
  </w:abstractNum>
  <w:abstractNum w:abstractNumId="5">
    <w:nsid w:val="2756570B"/>
    <w:multiLevelType w:val="hybridMultilevel"/>
    <w:tmpl w:val="34B0AB30"/>
    <w:lvl w:ilvl="0" w:tplc="4198BC08">
      <w:start w:val="1"/>
      <w:numFmt w:val="decimal"/>
      <w:lvlText w:val="%1."/>
      <w:lvlJc w:val="left"/>
      <w:pPr>
        <w:tabs>
          <w:tab w:val="num" w:pos="420"/>
        </w:tabs>
        <w:ind w:left="420" w:hanging="420"/>
      </w:pPr>
      <w:rPr>
        <w:rFonts w:cs="Times New Roman" w:hint="eastAsia"/>
      </w:rPr>
    </w:lvl>
    <w:lvl w:ilvl="1" w:tplc="0409000F">
      <w:start w:val="1"/>
      <w:numFmt w:val="decimal"/>
      <w:lvlText w:val="%2."/>
      <w:lvlJc w:val="left"/>
      <w:pPr>
        <w:tabs>
          <w:tab w:val="num" w:pos="840"/>
        </w:tabs>
        <w:ind w:left="840" w:hanging="420"/>
      </w:pPr>
      <w:rPr>
        <w:rFonts w:cs="Times New Roman"/>
      </w:rPr>
    </w:lvl>
    <w:lvl w:ilvl="2" w:tplc="006C9F8C">
      <w:start w:val="1"/>
      <w:numFmt w:val="upperLetter"/>
      <w:lvlText w:val="%3）"/>
      <w:lvlJc w:val="left"/>
      <w:pPr>
        <w:tabs>
          <w:tab w:val="num" w:pos="1560"/>
        </w:tabs>
        <w:ind w:left="1560" w:hanging="720"/>
      </w:pPr>
      <w:rPr>
        <w:rFonts w:cs="Times New Roman" w:hint="eastAsia"/>
      </w:rPr>
    </w:lvl>
    <w:lvl w:ilvl="3" w:tplc="BBA4F690">
      <w:start w:val="1"/>
      <w:numFmt w:val="upperLetter"/>
      <w:lvlText w:val="（%4）"/>
      <w:lvlJc w:val="left"/>
      <w:pPr>
        <w:tabs>
          <w:tab w:val="num" w:pos="1980"/>
        </w:tabs>
        <w:ind w:left="1980" w:hanging="720"/>
      </w:pPr>
      <w:rPr>
        <w:rFonts w:cs="Times New Roman" w:hint="eastAsia"/>
      </w:rPr>
    </w:lvl>
    <w:lvl w:ilvl="4" w:tplc="0409000F">
      <w:start w:val="1"/>
      <w:numFmt w:val="decimal"/>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6">
    <w:nsid w:val="30D05631"/>
    <w:multiLevelType w:val="hybridMultilevel"/>
    <w:tmpl w:val="0EDA3C06"/>
    <w:lvl w:ilvl="0" w:tplc="899804EE">
      <w:start w:val="1"/>
      <w:numFmt w:val="japaneseCounting"/>
      <w:lvlText w:val="%1、"/>
      <w:lvlJc w:val="left"/>
      <w:pPr>
        <w:tabs>
          <w:tab w:val="num" w:pos="420"/>
        </w:tabs>
        <w:ind w:left="420" w:hanging="420"/>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F5D0EEE8">
      <w:start w:val="1"/>
      <w:numFmt w:val="decimal"/>
      <w:lvlText w:val="%3."/>
      <w:lvlJc w:val="left"/>
      <w:pPr>
        <w:tabs>
          <w:tab w:val="num" w:pos="1200"/>
        </w:tabs>
        <w:ind w:left="1200" w:hanging="360"/>
      </w:pPr>
      <w:rPr>
        <w:rFonts w:cs="Times New Roman" w:hint="eastAsia"/>
      </w:rPr>
    </w:lvl>
    <w:lvl w:ilvl="3" w:tplc="CC56AEF8">
      <w:start w:val="2"/>
      <w:numFmt w:val="decimal"/>
      <w:lvlText w:val="%4"/>
      <w:lvlJc w:val="left"/>
      <w:pPr>
        <w:tabs>
          <w:tab w:val="num" w:pos="1620"/>
        </w:tabs>
        <w:ind w:left="1620" w:hanging="360"/>
      </w:pPr>
      <w:rPr>
        <w:rFonts w:cs="Times New Roman" w:hint="eastAsia"/>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7">
    <w:nsid w:val="34473D01"/>
    <w:multiLevelType w:val="hybridMultilevel"/>
    <w:tmpl w:val="8D9646B8"/>
    <w:lvl w:ilvl="0" w:tplc="9F32E598">
      <w:start w:val="4"/>
      <w:numFmt w:val="decimal"/>
      <w:lvlText w:val="%1."/>
      <w:lvlJc w:val="left"/>
      <w:pPr>
        <w:ind w:left="610" w:hanging="360"/>
      </w:pPr>
      <w:rPr>
        <w:rFonts w:hint="default"/>
      </w:rPr>
    </w:lvl>
    <w:lvl w:ilvl="1" w:tplc="04090019" w:tentative="1">
      <w:start w:val="1"/>
      <w:numFmt w:val="lowerLetter"/>
      <w:lvlText w:val="%2)"/>
      <w:lvlJc w:val="left"/>
      <w:pPr>
        <w:ind w:left="1090" w:hanging="420"/>
      </w:pPr>
    </w:lvl>
    <w:lvl w:ilvl="2" w:tplc="0409001B" w:tentative="1">
      <w:start w:val="1"/>
      <w:numFmt w:val="lowerRoman"/>
      <w:lvlText w:val="%3."/>
      <w:lvlJc w:val="right"/>
      <w:pPr>
        <w:ind w:left="1510" w:hanging="420"/>
      </w:pPr>
    </w:lvl>
    <w:lvl w:ilvl="3" w:tplc="0409000F" w:tentative="1">
      <w:start w:val="1"/>
      <w:numFmt w:val="decimal"/>
      <w:lvlText w:val="%4."/>
      <w:lvlJc w:val="left"/>
      <w:pPr>
        <w:ind w:left="1930" w:hanging="420"/>
      </w:pPr>
    </w:lvl>
    <w:lvl w:ilvl="4" w:tplc="04090019" w:tentative="1">
      <w:start w:val="1"/>
      <w:numFmt w:val="lowerLetter"/>
      <w:lvlText w:val="%5)"/>
      <w:lvlJc w:val="left"/>
      <w:pPr>
        <w:ind w:left="2350" w:hanging="420"/>
      </w:pPr>
    </w:lvl>
    <w:lvl w:ilvl="5" w:tplc="0409001B" w:tentative="1">
      <w:start w:val="1"/>
      <w:numFmt w:val="lowerRoman"/>
      <w:lvlText w:val="%6."/>
      <w:lvlJc w:val="right"/>
      <w:pPr>
        <w:ind w:left="2770" w:hanging="420"/>
      </w:pPr>
    </w:lvl>
    <w:lvl w:ilvl="6" w:tplc="0409000F" w:tentative="1">
      <w:start w:val="1"/>
      <w:numFmt w:val="decimal"/>
      <w:lvlText w:val="%7."/>
      <w:lvlJc w:val="left"/>
      <w:pPr>
        <w:ind w:left="3190" w:hanging="420"/>
      </w:pPr>
    </w:lvl>
    <w:lvl w:ilvl="7" w:tplc="04090019" w:tentative="1">
      <w:start w:val="1"/>
      <w:numFmt w:val="lowerLetter"/>
      <w:lvlText w:val="%8)"/>
      <w:lvlJc w:val="left"/>
      <w:pPr>
        <w:ind w:left="3610" w:hanging="420"/>
      </w:pPr>
    </w:lvl>
    <w:lvl w:ilvl="8" w:tplc="0409001B" w:tentative="1">
      <w:start w:val="1"/>
      <w:numFmt w:val="lowerRoman"/>
      <w:lvlText w:val="%9."/>
      <w:lvlJc w:val="right"/>
      <w:pPr>
        <w:ind w:left="4030" w:hanging="420"/>
      </w:pPr>
    </w:lvl>
  </w:abstractNum>
  <w:abstractNum w:abstractNumId="8">
    <w:nsid w:val="36103805"/>
    <w:multiLevelType w:val="hybridMultilevel"/>
    <w:tmpl w:val="DB562598"/>
    <w:lvl w:ilvl="0" w:tplc="37DEA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C250A04"/>
    <w:multiLevelType w:val="hybridMultilevel"/>
    <w:tmpl w:val="4C34C31E"/>
    <w:lvl w:ilvl="0" w:tplc="F6FCA82C">
      <w:start w:val="4"/>
      <w:numFmt w:val="decimal"/>
      <w:lvlText w:val="%1."/>
      <w:lvlJc w:val="left"/>
      <w:pPr>
        <w:ind w:left="610" w:hanging="360"/>
      </w:pPr>
      <w:rPr>
        <w:rFonts w:hint="default"/>
      </w:rPr>
    </w:lvl>
    <w:lvl w:ilvl="1" w:tplc="04090019" w:tentative="1">
      <w:start w:val="1"/>
      <w:numFmt w:val="lowerLetter"/>
      <w:lvlText w:val="%2)"/>
      <w:lvlJc w:val="left"/>
      <w:pPr>
        <w:ind w:left="1090" w:hanging="420"/>
      </w:pPr>
    </w:lvl>
    <w:lvl w:ilvl="2" w:tplc="0409001B" w:tentative="1">
      <w:start w:val="1"/>
      <w:numFmt w:val="lowerRoman"/>
      <w:lvlText w:val="%3."/>
      <w:lvlJc w:val="right"/>
      <w:pPr>
        <w:ind w:left="1510" w:hanging="420"/>
      </w:pPr>
    </w:lvl>
    <w:lvl w:ilvl="3" w:tplc="0409000F" w:tentative="1">
      <w:start w:val="1"/>
      <w:numFmt w:val="decimal"/>
      <w:lvlText w:val="%4."/>
      <w:lvlJc w:val="left"/>
      <w:pPr>
        <w:ind w:left="1930" w:hanging="420"/>
      </w:pPr>
    </w:lvl>
    <w:lvl w:ilvl="4" w:tplc="04090019" w:tentative="1">
      <w:start w:val="1"/>
      <w:numFmt w:val="lowerLetter"/>
      <w:lvlText w:val="%5)"/>
      <w:lvlJc w:val="left"/>
      <w:pPr>
        <w:ind w:left="2350" w:hanging="420"/>
      </w:pPr>
    </w:lvl>
    <w:lvl w:ilvl="5" w:tplc="0409001B" w:tentative="1">
      <w:start w:val="1"/>
      <w:numFmt w:val="lowerRoman"/>
      <w:lvlText w:val="%6."/>
      <w:lvlJc w:val="right"/>
      <w:pPr>
        <w:ind w:left="2770" w:hanging="420"/>
      </w:pPr>
    </w:lvl>
    <w:lvl w:ilvl="6" w:tplc="0409000F" w:tentative="1">
      <w:start w:val="1"/>
      <w:numFmt w:val="decimal"/>
      <w:lvlText w:val="%7."/>
      <w:lvlJc w:val="left"/>
      <w:pPr>
        <w:ind w:left="3190" w:hanging="420"/>
      </w:pPr>
    </w:lvl>
    <w:lvl w:ilvl="7" w:tplc="04090019" w:tentative="1">
      <w:start w:val="1"/>
      <w:numFmt w:val="lowerLetter"/>
      <w:lvlText w:val="%8)"/>
      <w:lvlJc w:val="left"/>
      <w:pPr>
        <w:ind w:left="3610" w:hanging="420"/>
      </w:pPr>
    </w:lvl>
    <w:lvl w:ilvl="8" w:tplc="0409001B" w:tentative="1">
      <w:start w:val="1"/>
      <w:numFmt w:val="lowerRoman"/>
      <w:lvlText w:val="%9."/>
      <w:lvlJc w:val="right"/>
      <w:pPr>
        <w:ind w:left="4030" w:hanging="420"/>
      </w:pPr>
    </w:lvl>
  </w:abstractNum>
  <w:abstractNum w:abstractNumId="10">
    <w:nsid w:val="3D80068E"/>
    <w:multiLevelType w:val="hybridMultilevel"/>
    <w:tmpl w:val="442A4F8E"/>
    <w:lvl w:ilvl="0" w:tplc="DAB4A57E">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7767BB"/>
    <w:multiLevelType w:val="hybridMultilevel"/>
    <w:tmpl w:val="884647E8"/>
    <w:lvl w:ilvl="0" w:tplc="36640AA4">
      <w:start w:val="8"/>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84A077B"/>
    <w:multiLevelType w:val="hybridMultilevel"/>
    <w:tmpl w:val="2F10CE4A"/>
    <w:lvl w:ilvl="0" w:tplc="A8AC6ED4">
      <w:start w:val="1"/>
      <w:numFmt w:val="lowerLetter"/>
      <w:lvlText w:val="(%1)"/>
      <w:lvlJc w:val="left"/>
      <w:pPr>
        <w:ind w:left="501" w:hanging="360"/>
      </w:pPr>
      <w:rPr>
        <w:rFonts w:hint="default"/>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13">
    <w:nsid w:val="48B930E6"/>
    <w:multiLevelType w:val="hybridMultilevel"/>
    <w:tmpl w:val="51C085D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4E80452"/>
    <w:multiLevelType w:val="hybridMultilevel"/>
    <w:tmpl w:val="F5DCB6AC"/>
    <w:lvl w:ilvl="0" w:tplc="27B015C2">
      <w:start w:val="1"/>
      <w:numFmt w:val="lowerLetter"/>
      <w:lvlText w:val="(%1)"/>
      <w:lvlJc w:val="left"/>
      <w:pPr>
        <w:ind w:left="3591" w:hanging="360"/>
      </w:pPr>
      <w:rPr>
        <w:rFonts w:hint="default"/>
      </w:rPr>
    </w:lvl>
    <w:lvl w:ilvl="1" w:tplc="04090019" w:tentative="1">
      <w:start w:val="1"/>
      <w:numFmt w:val="lowerLetter"/>
      <w:lvlText w:val="%2)"/>
      <w:lvlJc w:val="left"/>
      <w:pPr>
        <w:ind w:left="4071" w:hanging="420"/>
      </w:pPr>
    </w:lvl>
    <w:lvl w:ilvl="2" w:tplc="0409001B" w:tentative="1">
      <w:start w:val="1"/>
      <w:numFmt w:val="lowerRoman"/>
      <w:lvlText w:val="%3."/>
      <w:lvlJc w:val="right"/>
      <w:pPr>
        <w:ind w:left="4491" w:hanging="420"/>
      </w:pPr>
    </w:lvl>
    <w:lvl w:ilvl="3" w:tplc="0409000F" w:tentative="1">
      <w:start w:val="1"/>
      <w:numFmt w:val="decimal"/>
      <w:lvlText w:val="%4."/>
      <w:lvlJc w:val="left"/>
      <w:pPr>
        <w:ind w:left="4911" w:hanging="420"/>
      </w:pPr>
    </w:lvl>
    <w:lvl w:ilvl="4" w:tplc="04090019" w:tentative="1">
      <w:start w:val="1"/>
      <w:numFmt w:val="lowerLetter"/>
      <w:lvlText w:val="%5)"/>
      <w:lvlJc w:val="left"/>
      <w:pPr>
        <w:ind w:left="5331" w:hanging="420"/>
      </w:pPr>
    </w:lvl>
    <w:lvl w:ilvl="5" w:tplc="0409001B" w:tentative="1">
      <w:start w:val="1"/>
      <w:numFmt w:val="lowerRoman"/>
      <w:lvlText w:val="%6."/>
      <w:lvlJc w:val="right"/>
      <w:pPr>
        <w:ind w:left="5751" w:hanging="420"/>
      </w:pPr>
    </w:lvl>
    <w:lvl w:ilvl="6" w:tplc="0409000F" w:tentative="1">
      <w:start w:val="1"/>
      <w:numFmt w:val="decimal"/>
      <w:lvlText w:val="%7."/>
      <w:lvlJc w:val="left"/>
      <w:pPr>
        <w:ind w:left="6171" w:hanging="420"/>
      </w:pPr>
    </w:lvl>
    <w:lvl w:ilvl="7" w:tplc="04090019" w:tentative="1">
      <w:start w:val="1"/>
      <w:numFmt w:val="lowerLetter"/>
      <w:lvlText w:val="%8)"/>
      <w:lvlJc w:val="left"/>
      <w:pPr>
        <w:ind w:left="6591" w:hanging="420"/>
      </w:pPr>
    </w:lvl>
    <w:lvl w:ilvl="8" w:tplc="0409001B" w:tentative="1">
      <w:start w:val="1"/>
      <w:numFmt w:val="lowerRoman"/>
      <w:lvlText w:val="%9."/>
      <w:lvlJc w:val="right"/>
      <w:pPr>
        <w:ind w:left="7011" w:hanging="420"/>
      </w:pPr>
    </w:lvl>
  </w:abstractNum>
  <w:abstractNum w:abstractNumId="15">
    <w:nsid w:val="584E60CF"/>
    <w:multiLevelType w:val="hybridMultilevel"/>
    <w:tmpl w:val="DB562598"/>
    <w:lvl w:ilvl="0" w:tplc="37DEA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C3947D8"/>
    <w:multiLevelType w:val="hybridMultilevel"/>
    <w:tmpl w:val="9CD4139E"/>
    <w:lvl w:ilvl="0" w:tplc="F8AA1A6E">
      <w:start w:val="1"/>
      <w:numFmt w:val="decimal"/>
      <w:pStyle w:val="MTDisplayEquation"/>
      <w:lvlText w:val="（%1）"/>
      <w:lvlJc w:val="left"/>
      <w:pPr>
        <w:tabs>
          <w:tab w:val="num" w:pos="720"/>
        </w:tabs>
        <w:ind w:left="720" w:hanging="72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7">
    <w:nsid w:val="5D5F48DD"/>
    <w:multiLevelType w:val="hybridMultilevel"/>
    <w:tmpl w:val="6B1EBD7C"/>
    <w:lvl w:ilvl="0" w:tplc="D22A1B5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0C35BF7"/>
    <w:multiLevelType w:val="hybridMultilevel"/>
    <w:tmpl w:val="C678941E"/>
    <w:lvl w:ilvl="0" w:tplc="D2967226">
      <w:start w:val="1"/>
      <w:numFmt w:val="decimal"/>
      <w:lvlText w:val="（%1）"/>
      <w:lvlJc w:val="left"/>
      <w:pPr>
        <w:ind w:left="970" w:hanging="720"/>
      </w:pPr>
      <w:rPr>
        <w:rFonts w:hint="default"/>
      </w:rPr>
    </w:lvl>
    <w:lvl w:ilvl="1" w:tplc="04090019" w:tentative="1">
      <w:start w:val="1"/>
      <w:numFmt w:val="lowerLetter"/>
      <w:lvlText w:val="%2)"/>
      <w:lvlJc w:val="left"/>
      <w:pPr>
        <w:ind w:left="1090" w:hanging="420"/>
      </w:pPr>
    </w:lvl>
    <w:lvl w:ilvl="2" w:tplc="0409001B" w:tentative="1">
      <w:start w:val="1"/>
      <w:numFmt w:val="lowerRoman"/>
      <w:lvlText w:val="%3."/>
      <w:lvlJc w:val="right"/>
      <w:pPr>
        <w:ind w:left="1510" w:hanging="420"/>
      </w:pPr>
    </w:lvl>
    <w:lvl w:ilvl="3" w:tplc="0409000F" w:tentative="1">
      <w:start w:val="1"/>
      <w:numFmt w:val="decimal"/>
      <w:lvlText w:val="%4."/>
      <w:lvlJc w:val="left"/>
      <w:pPr>
        <w:ind w:left="1930" w:hanging="420"/>
      </w:pPr>
    </w:lvl>
    <w:lvl w:ilvl="4" w:tplc="04090019" w:tentative="1">
      <w:start w:val="1"/>
      <w:numFmt w:val="lowerLetter"/>
      <w:lvlText w:val="%5)"/>
      <w:lvlJc w:val="left"/>
      <w:pPr>
        <w:ind w:left="2350" w:hanging="420"/>
      </w:pPr>
    </w:lvl>
    <w:lvl w:ilvl="5" w:tplc="0409001B" w:tentative="1">
      <w:start w:val="1"/>
      <w:numFmt w:val="lowerRoman"/>
      <w:lvlText w:val="%6."/>
      <w:lvlJc w:val="right"/>
      <w:pPr>
        <w:ind w:left="2770" w:hanging="420"/>
      </w:pPr>
    </w:lvl>
    <w:lvl w:ilvl="6" w:tplc="0409000F" w:tentative="1">
      <w:start w:val="1"/>
      <w:numFmt w:val="decimal"/>
      <w:lvlText w:val="%7."/>
      <w:lvlJc w:val="left"/>
      <w:pPr>
        <w:ind w:left="3190" w:hanging="420"/>
      </w:pPr>
    </w:lvl>
    <w:lvl w:ilvl="7" w:tplc="04090019" w:tentative="1">
      <w:start w:val="1"/>
      <w:numFmt w:val="lowerLetter"/>
      <w:lvlText w:val="%8)"/>
      <w:lvlJc w:val="left"/>
      <w:pPr>
        <w:ind w:left="3610" w:hanging="420"/>
      </w:pPr>
    </w:lvl>
    <w:lvl w:ilvl="8" w:tplc="0409001B" w:tentative="1">
      <w:start w:val="1"/>
      <w:numFmt w:val="lowerRoman"/>
      <w:lvlText w:val="%9."/>
      <w:lvlJc w:val="right"/>
      <w:pPr>
        <w:ind w:left="4030" w:hanging="420"/>
      </w:pPr>
    </w:lvl>
  </w:abstractNum>
  <w:abstractNum w:abstractNumId="19">
    <w:nsid w:val="65400382"/>
    <w:multiLevelType w:val="hybridMultilevel"/>
    <w:tmpl w:val="F6A6C456"/>
    <w:lvl w:ilvl="0" w:tplc="379A6C16">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5496083"/>
    <w:multiLevelType w:val="hybridMultilevel"/>
    <w:tmpl w:val="F9EA12B4"/>
    <w:lvl w:ilvl="0" w:tplc="774AEE2E">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1">
    <w:nsid w:val="69023F22"/>
    <w:multiLevelType w:val="hybridMultilevel"/>
    <w:tmpl w:val="ED92ABA6"/>
    <w:lvl w:ilvl="0" w:tplc="28406FE4">
      <w:start w:val="1"/>
      <w:numFmt w:val="decimal"/>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F670018"/>
    <w:multiLevelType w:val="hybridMultilevel"/>
    <w:tmpl w:val="01AA584E"/>
    <w:lvl w:ilvl="0" w:tplc="8D0C90AE">
      <w:start w:val="1"/>
      <w:numFmt w:val="japaneseCounting"/>
      <w:lvlText w:val="%1、"/>
      <w:lvlJc w:val="left"/>
      <w:pPr>
        <w:ind w:left="480" w:hanging="480"/>
      </w:pPr>
      <w:rPr>
        <w:rFonts w:hAnsi="宋体"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3">
    <w:nsid w:val="710E0230"/>
    <w:multiLevelType w:val="hybridMultilevel"/>
    <w:tmpl w:val="6988110E"/>
    <w:lvl w:ilvl="0" w:tplc="37DEA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30C7722"/>
    <w:multiLevelType w:val="hybridMultilevel"/>
    <w:tmpl w:val="B5A05224"/>
    <w:lvl w:ilvl="0" w:tplc="E10AD3CC">
      <w:start w:val="6"/>
      <w:numFmt w:val="japaneseCounting"/>
      <w:lvlText w:val="%1、"/>
      <w:lvlJc w:val="left"/>
      <w:pPr>
        <w:ind w:left="420" w:hanging="4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5">
    <w:nsid w:val="73B82333"/>
    <w:multiLevelType w:val="hybridMultilevel"/>
    <w:tmpl w:val="A4F02718"/>
    <w:lvl w:ilvl="0" w:tplc="0A222CDE">
      <w:start w:val="1"/>
      <w:numFmt w:val="decimal"/>
      <w:lvlText w:val="%1．"/>
      <w:lvlJc w:val="left"/>
      <w:pPr>
        <w:tabs>
          <w:tab w:val="num" w:pos="795"/>
        </w:tabs>
        <w:ind w:left="795" w:hanging="360"/>
      </w:pPr>
      <w:rPr>
        <w:rFonts w:cs="Times New Roman" w:hint="eastAsia"/>
      </w:rPr>
    </w:lvl>
    <w:lvl w:ilvl="1" w:tplc="04090019" w:tentative="1">
      <w:start w:val="1"/>
      <w:numFmt w:val="lowerLetter"/>
      <w:lvlText w:val="%2)"/>
      <w:lvlJc w:val="left"/>
      <w:pPr>
        <w:tabs>
          <w:tab w:val="num" w:pos="1275"/>
        </w:tabs>
        <w:ind w:left="1275" w:hanging="420"/>
      </w:pPr>
      <w:rPr>
        <w:rFonts w:cs="Times New Roman"/>
      </w:rPr>
    </w:lvl>
    <w:lvl w:ilvl="2" w:tplc="0409001B" w:tentative="1">
      <w:start w:val="1"/>
      <w:numFmt w:val="lowerRoman"/>
      <w:lvlText w:val="%3."/>
      <w:lvlJc w:val="right"/>
      <w:pPr>
        <w:tabs>
          <w:tab w:val="num" w:pos="1695"/>
        </w:tabs>
        <w:ind w:left="1695" w:hanging="420"/>
      </w:pPr>
      <w:rPr>
        <w:rFonts w:cs="Times New Roman"/>
      </w:rPr>
    </w:lvl>
    <w:lvl w:ilvl="3" w:tplc="0409000F" w:tentative="1">
      <w:start w:val="1"/>
      <w:numFmt w:val="decimal"/>
      <w:lvlText w:val="%4."/>
      <w:lvlJc w:val="left"/>
      <w:pPr>
        <w:tabs>
          <w:tab w:val="num" w:pos="2115"/>
        </w:tabs>
        <w:ind w:left="2115" w:hanging="420"/>
      </w:pPr>
      <w:rPr>
        <w:rFonts w:cs="Times New Roman"/>
      </w:rPr>
    </w:lvl>
    <w:lvl w:ilvl="4" w:tplc="04090019" w:tentative="1">
      <w:start w:val="1"/>
      <w:numFmt w:val="lowerLetter"/>
      <w:lvlText w:val="%5)"/>
      <w:lvlJc w:val="left"/>
      <w:pPr>
        <w:tabs>
          <w:tab w:val="num" w:pos="2535"/>
        </w:tabs>
        <w:ind w:left="2535" w:hanging="420"/>
      </w:pPr>
      <w:rPr>
        <w:rFonts w:cs="Times New Roman"/>
      </w:rPr>
    </w:lvl>
    <w:lvl w:ilvl="5" w:tplc="0409001B" w:tentative="1">
      <w:start w:val="1"/>
      <w:numFmt w:val="lowerRoman"/>
      <w:lvlText w:val="%6."/>
      <w:lvlJc w:val="right"/>
      <w:pPr>
        <w:tabs>
          <w:tab w:val="num" w:pos="2955"/>
        </w:tabs>
        <w:ind w:left="2955" w:hanging="420"/>
      </w:pPr>
      <w:rPr>
        <w:rFonts w:cs="Times New Roman"/>
      </w:rPr>
    </w:lvl>
    <w:lvl w:ilvl="6" w:tplc="0409000F" w:tentative="1">
      <w:start w:val="1"/>
      <w:numFmt w:val="decimal"/>
      <w:lvlText w:val="%7."/>
      <w:lvlJc w:val="left"/>
      <w:pPr>
        <w:tabs>
          <w:tab w:val="num" w:pos="3375"/>
        </w:tabs>
        <w:ind w:left="3375" w:hanging="420"/>
      </w:pPr>
      <w:rPr>
        <w:rFonts w:cs="Times New Roman"/>
      </w:rPr>
    </w:lvl>
    <w:lvl w:ilvl="7" w:tplc="04090019" w:tentative="1">
      <w:start w:val="1"/>
      <w:numFmt w:val="lowerLetter"/>
      <w:lvlText w:val="%8)"/>
      <w:lvlJc w:val="left"/>
      <w:pPr>
        <w:tabs>
          <w:tab w:val="num" w:pos="3795"/>
        </w:tabs>
        <w:ind w:left="3795" w:hanging="420"/>
      </w:pPr>
      <w:rPr>
        <w:rFonts w:cs="Times New Roman"/>
      </w:rPr>
    </w:lvl>
    <w:lvl w:ilvl="8" w:tplc="0409001B" w:tentative="1">
      <w:start w:val="1"/>
      <w:numFmt w:val="lowerRoman"/>
      <w:lvlText w:val="%9."/>
      <w:lvlJc w:val="right"/>
      <w:pPr>
        <w:tabs>
          <w:tab w:val="num" w:pos="4215"/>
        </w:tabs>
        <w:ind w:left="4215" w:hanging="420"/>
      </w:pPr>
      <w:rPr>
        <w:rFonts w:cs="Times New Roman"/>
      </w:rPr>
    </w:lvl>
  </w:abstractNum>
  <w:abstractNum w:abstractNumId="26">
    <w:nsid w:val="75CA228B"/>
    <w:multiLevelType w:val="hybridMultilevel"/>
    <w:tmpl w:val="C0FC3B5C"/>
    <w:lvl w:ilvl="0" w:tplc="CCB84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B567458"/>
    <w:multiLevelType w:val="hybridMultilevel"/>
    <w:tmpl w:val="D5A6E4A8"/>
    <w:lvl w:ilvl="0" w:tplc="C778E708">
      <w:start w:val="9"/>
      <w:numFmt w:val="decimal"/>
      <w:lvlText w:val="%1．"/>
      <w:lvlJc w:val="left"/>
      <w:pPr>
        <w:ind w:left="380" w:hanging="3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E845224"/>
    <w:multiLevelType w:val="hybridMultilevel"/>
    <w:tmpl w:val="483E0534"/>
    <w:lvl w:ilvl="0" w:tplc="0DF4B7DE">
      <w:start w:val="1"/>
      <w:numFmt w:val="lowerLetter"/>
      <w:lvlText w:val="（%1）"/>
      <w:lvlJc w:val="left"/>
      <w:pPr>
        <w:tabs>
          <w:tab w:val="num" w:pos="7560"/>
        </w:tabs>
        <w:ind w:left="7560" w:hanging="4830"/>
      </w:pPr>
      <w:rPr>
        <w:rFonts w:cs="Times New Roman" w:hint="default"/>
      </w:rPr>
    </w:lvl>
    <w:lvl w:ilvl="1" w:tplc="04090019" w:tentative="1">
      <w:start w:val="1"/>
      <w:numFmt w:val="lowerLetter"/>
      <w:lvlText w:val="%2)"/>
      <w:lvlJc w:val="left"/>
      <w:pPr>
        <w:tabs>
          <w:tab w:val="num" w:pos="3570"/>
        </w:tabs>
        <w:ind w:left="3570" w:hanging="420"/>
      </w:pPr>
      <w:rPr>
        <w:rFonts w:cs="Times New Roman"/>
      </w:rPr>
    </w:lvl>
    <w:lvl w:ilvl="2" w:tplc="0409001B" w:tentative="1">
      <w:start w:val="1"/>
      <w:numFmt w:val="lowerRoman"/>
      <w:lvlText w:val="%3."/>
      <w:lvlJc w:val="right"/>
      <w:pPr>
        <w:tabs>
          <w:tab w:val="num" w:pos="3990"/>
        </w:tabs>
        <w:ind w:left="3990" w:hanging="420"/>
      </w:pPr>
      <w:rPr>
        <w:rFonts w:cs="Times New Roman"/>
      </w:rPr>
    </w:lvl>
    <w:lvl w:ilvl="3" w:tplc="0409000F" w:tentative="1">
      <w:start w:val="1"/>
      <w:numFmt w:val="decimal"/>
      <w:lvlText w:val="%4."/>
      <w:lvlJc w:val="left"/>
      <w:pPr>
        <w:tabs>
          <w:tab w:val="num" w:pos="4410"/>
        </w:tabs>
        <w:ind w:left="4410" w:hanging="420"/>
      </w:pPr>
      <w:rPr>
        <w:rFonts w:cs="Times New Roman"/>
      </w:rPr>
    </w:lvl>
    <w:lvl w:ilvl="4" w:tplc="04090019" w:tentative="1">
      <w:start w:val="1"/>
      <w:numFmt w:val="lowerLetter"/>
      <w:lvlText w:val="%5)"/>
      <w:lvlJc w:val="left"/>
      <w:pPr>
        <w:tabs>
          <w:tab w:val="num" w:pos="4830"/>
        </w:tabs>
        <w:ind w:left="4830" w:hanging="420"/>
      </w:pPr>
      <w:rPr>
        <w:rFonts w:cs="Times New Roman"/>
      </w:rPr>
    </w:lvl>
    <w:lvl w:ilvl="5" w:tplc="0409001B" w:tentative="1">
      <w:start w:val="1"/>
      <w:numFmt w:val="lowerRoman"/>
      <w:lvlText w:val="%6."/>
      <w:lvlJc w:val="right"/>
      <w:pPr>
        <w:tabs>
          <w:tab w:val="num" w:pos="5250"/>
        </w:tabs>
        <w:ind w:left="5250" w:hanging="420"/>
      </w:pPr>
      <w:rPr>
        <w:rFonts w:cs="Times New Roman"/>
      </w:rPr>
    </w:lvl>
    <w:lvl w:ilvl="6" w:tplc="0409000F" w:tentative="1">
      <w:start w:val="1"/>
      <w:numFmt w:val="decimal"/>
      <w:lvlText w:val="%7."/>
      <w:lvlJc w:val="left"/>
      <w:pPr>
        <w:tabs>
          <w:tab w:val="num" w:pos="5670"/>
        </w:tabs>
        <w:ind w:left="5670" w:hanging="420"/>
      </w:pPr>
      <w:rPr>
        <w:rFonts w:cs="Times New Roman"/>
      </w:rPr>
    </w:lvl>
    <w:lvl w:ilvl="7" w:tplc="04090019" w:tentative="1">
      <w:start w:val="1"/>
      <w:numFmt w:val="lowerLetter"/>
      <w:lvlText w:val="%8)"/>
      <w:lvlJc w:val="left"/>
      <w:pPr>
        <w:tabs>
          <w:tab w:val="num" w:pos="6090"/>
        </w:tabs>
        <w:ind w:left="6090" w:hanging="420"/>
      </w:pPr>
      <w:rPr>
        <w:rFonts w:cs="Times New Roman"/>
      </w:rPr>
    </w:lvl>
    <w:lvl w:ilvl="8" w:tplc="0409001B" w:tentative="1">
      <w:start w:val="1"/>
      <w:numFmt w:val="lowerRoman"/>
      <w:lvlText w:val="%9."/>
      <w:lvlJc w:val="right"/>
      <w:pPr>
        <w:tabs>
          <w:tab w:val="num" w:pos="6510"/>
        </w:tabs>
        <w:ind w:left="6510" w:hanging="420"/>
      </w:pPr>
      <w:rPr>
        <w:rFonts w:cs="Times New Roman"/>
      </w:rPr>
    </w:lvl>
  </w:abstractNum>
  <w:num w:numId="1">
    <w:abstractNumId w:val="6"/>
  </w:num>
  <w:num w:numId="2">
    <w:abstractNumId w:val="16"/>
  </w:num>
  <w:num w:numId="3">
    <w:abstractNumId w:val="20"/>
  </w:num>
  <w:num w:numId="4">
    <w:abstractNumId w:val="25"/>
  </w:num>
  <w:num w:numId="5">
    <w:abstractNumId w:val="5"/>
  </w:num>
  <w:num w:numId="6">
    <w:abstractNumId w:val="3"/>
  </w:num>
  <w:num w:numId="7">
    <w:abstractNumId w:val="28"/>
  </w:num>
  <w:num w:numId="8">
    <w:abstractNumId w:val="22"/>
  </w:num>
  <w:num w:numId="9">
    <w:abstractNumId w:val="4"/>
  </w:num>
  <w:num w:numId="10">
    <w:abstractNumId w:val="24"/>
  </w:num>
  <w:num w:numId="11">
    <w:abstractNumId w:val="1"/>
  </w:num>
  <w:num w:numId="12">
    <w:abstractNumId w:val="15"/>
  </w:num>
  <w:num w:numId="13">
    <w:abstractNumId w:val="8"/>
  </w:num>
  <w:num w:numId="14">
    <w:abstractNumId w:val="23"/>
  </w:num>
  <w:num w:numId="15">
    <w:abstractNumId w:val="2"/>
  </w:num>
  <w:num w:numId="16">
    <w:abstractNumId w:val="26"/>
  </w:num>
  <w:num w:numId="17">
    <w:abstractNumId w:val="13"/>
  </w:num>
  <w:num w:numId="18">
    <w:abstractNumId w:val="10"/>
  </w:num>
  <w:num w:numId="19">
    <w:abstractNumId w:val="19"/>
  </w:num>
  <w:num w:numId="20">
    <w:abstractNumId w:val="21"/>
  </w:num>
  <w:num w:numId="21">
    <w:abstractNumId w:val="17"/>
  </w:num>
  <w:num w:numId="22">
    <w:abstractNumId w:val="0"/>
    <w:lvlOverride w:ilvl="0">
      <w:startOverride w:val="2"/>
    </w:lvlOverride>
  </w:num>
  <w:num w:numId="23">
    <w:abstractNumId w:val="27"/>
  </w:num>
  <w:num w:numId="24">
    <w:abstractNumId w:val="9"/>
  </w:num>
  <w:num w:numId="25">
    <w:abstractNumId w:val="7"/>
  </w:num>
  <w:num w:numId="26">
    <w:abstractNumId w:val="12"/>
  </w:num>
  <w:num w:numId="27">
    <w:abstractNumId w:val="14"/>
  </w:num>
  <w:num w:numId="28">
    <w:abstractNumId w:val="18"/>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E793A"/>
    <w:rsid w:val="0000368F"/>
    <w:rsid w:val="000069B8"/>
    <w:rsid w:val="00012AC0"/>
    <w:rsid w:val="000141E0"/>
    <w:rsid w:val="00016EE9"/>
    <w:rsid w:val="0002039F"/>
    <w:rsid w:val="00022A6D"/>
    <w:rsid w:val="00022FBA"/>
    <w:rsid w:val="00023ACC"/>
    <w:rsid w:val="0002519D"/>
    <w:rsid w:val="00025224"/>
    <w:rsid w:val="000314F1"/>
    <w:rsid w:val="00032832"/>
    <w:rsid w:val="00033696"/>
    <w:rsid w:val="0003430B"/>
    <w:rsid w:val="00041872"/>
    <w:rsid w:val="00045993"/>
    <w:rsid w:val="0005508D"/>
    <w:rsid w:val="0005606D"/>
    <w:rsid w:val="00063163"/>
    <w:rsid w:val="000674B7"/>
    <w:rsid w:val="00080441"/>
    <w:rsid w:val="00084B95"/>
    <w:rsid w:val="00093C8D"/>
    <w:rsid w:val="00094ABC"/>
    <w:rsid w:val="00094D79"/>
    <w:rsid w:val="000B3CD1"/>
    <w:rsid w:val="000B51F4"/>
    <w:rsid w:val="000C0342"/>
    <w:rsid w:val="000C06F1"/>
    <w:rsid w:val="000C1515"/>
    <w:rsid w:val="000C6DC6"/>
    <w:rsid w:val="000D567B"/>
    <w:rsid w:val="000D7779"/>
    <w:rsid w:val="000F3BDE"/>
    <w:rsid w:val="000F62DA"/>
    <w:rsid w:val="000F6D8C"/>
    <w:rsid w:val="000F7738"/>
    <w:rsid w:val="001034BC"/>
    <w:rsid w:val="00106F19"/>
    <w:rsid w:val="00122F0A"/>
    <w:rsid w:val="001242C9"/>
    <w:rsid w:val="00124859"/>
    <w:rsid w:val="00124FCD"/>
    <w:rsid w:val="00125605"/>
    <w:rsid w:val="00142BD3"/>
    <w:rsid w:val="00144015"/>
    <w:rsid w:val="00153013"/>
    <w:rsid w:val="00154B61"/>
    <w:rsid w:val="001566EC"/>
    <w:rsid w:val="00156C79"/>
    <w:rsid w:val="00157DCA"/>
    <w:rsid w:val="001600B1"/>
    <w:rsid w:val="00165948"/>
    <w:rsid w:val="00171993"/>
    <w:rsid w:val="00176AD4"/>
    <w:rsid w:val="00183C04"/>
    <w:rsid w:val="00183C36"/>
    <w:rsid w:val="00190DC7"/>
    <w:rsid w:val="00191477"/>
    <w:rsid w:val="00192BE3"/>
    <w:rsid w:val="00195BE6"/>
    <w:rsid w:val="00195D26"/>
    <w:rsid w:val="00196CBC"/>
    <w:rsid w:val="001A2ABC"/>
    <w:rsid w:val="001B2720"/>
    <w:rsid w:val="001B617F"/>
    <w:rsid w:val="001B7B17"/>
    <w:rsid w:val="001C0094"/>
    <w:rsid w:val="001E3441"/>
    <w:rsid w:val="001F7091"/>
    <w:rsid w:val="00206861"/>
    <w:rsid w:val="00211654"/>
    <w:rsid w:val="00215BC9"/>
    <w:rsid w:val="00216508"/>
    <w:rsid w:val="002214B4"/>
    <w:rsid w:val="00221B59"/>
    <w:rsid w:val="00223CCA"/>
    <w:rsid w:val="002342B6"/>
    <w:rsid w:val="00235F73"/>
    <w:rsid w:val="00254660"/>
    <w:rsid w:val="0025604C"/>
    <w:rsid w:val="00263BBD"/>
    <w:rsid w:val="00264D27"/>
    <w:rsid w:val="00265DBB"/>
    <w:rsid w:val="002665E8"/>
    <w:rsid w:val="00272A3F"/>
    <w:rsid w:val="00277550"/>
    <w:rsid w:val="00281B39"/>
    <w:rsid w:val="00292B51"/>
    <w:rsid w:val="002939E9"/>
    <w:rsid w:val="00294C5C"/>
    <w:rsid w:val="0029598D"/>
    <w:rsid w:val="002A0D9A"/>
    <w:rsid w:val="002A1A42"/>
    <w:rsid w:val="002A525D"/>
    <w:rsid w:val="002B1A46"/>
    <w:rsid w:val="002B5896"/>
    <w:rsid w:val="002C168C"/>
    <w:rsid w:val="002C7D6C"/>
    <w:rsid w:val="002E1362"/>
    <w:rsid w:val="002F33D1"/>
    <w:rsid w:val="002F4340"/>
    <w:rsid w:val="002F51CE"/>
    <w:rsid w:val="002F79B8"/>
    <w:rsid w:val="003014BC"/>
    <w:rsid w:val="003025FA"/>
    <w:rsid w:val="003153E4"/>
    <w:rsid w:val="00315885"/>
    <w:rsid w:val="00315E67"/>
    <w:rsid w:val="00323B64"/>
    <w:rsid w:val="00326CC4"/>
    <w:rsid w:val="00334314"/>
    <w:rsid w:val="00335E3E"/>
    <w:rsid w:val="00336E7F"/>
    <w:rsid w:val="00342B08"/>
    <w:rsid w:val="0034654B"/>
    <w:rsid w:val="00350E7A"/>
    <w:rsid w:val="0035178A"/>
    <w:rsid w:val="00356366"/>
    <w:rsid w:val="00356F40"/>
    <w:rsid w:val="00374F8A"/>
    <w:rsid w:val="0037650C"/>
    <w:rsid w:val="003846ED"/>
    <w:rsid w:val="00384F5F"/>
    <w:rsid w:val="00392F85"/>
    <w:rsid w:val="003B07BF"/>
    <w:rsid w:val="003C2995"/>
    <w:rsid w:val="003C3710"/>
    <w:rsid w:val="003C7786"/>
    <w:rsid w:val="003D088C"/>
    <w:rsid w:val="003D73CE"/>
    <w:rsid w:val="003F10B5"/>
    <w:rsid w:val="003F32E1"/>
    <w:rsid w:val="0040076E"/>
    <w:rsid w:val="00402EEF"/>
    <w:rsid w:val="00404F20"/>
    <w:rsid w:val="00405D1E"/>
    <w:rsid w:val="00406414"/>
    <w:rsid w:val="00414789"/>
    <w:rsid w:val="004216EE"/>
    <w:rsid w:val="0043051B"/>
    <w:rsid w:val="00444F67"/>
    <w:rsid w:val="00446C2D"/>
    <w:rsid w:val="0045169B"/>
    <w:rsid w:val="00453300"/>
    <w:rsid w:val="004557D8"/>
    <w:rsid w:val="00456C77"/>
    <w:rsid w:val="00473DE2"/>
    <w:rsid w:val="00475E52"/>
    <w:rsid w:val="0048295F"/>
    <w:rsid w:val="0048319D"/>
    <w:rsid w:val="00485B8D"/>
    <w:rsid w:val="004937AC"/>
    <w:rsid w:val="004A05F9"/>
    <w:rsid w:val="004A6529"/>
    <w:rsid w:val="004A69CB"/>
    <w:rsid w:val="004B1555"/>
    <w:rsid w:val="004B5A4D"/>
    <w:rsid w:val="004B7E59"/>
    <w:rsid w:val="004C5379"/>
    <w:rsid w:val="004C7CE1"/>
    <w:rsid w:val="004D39F0"/>
    <w:rsid w:val="004D52A4"/>
    <w:rsid w:val="004E23D6"/>
    <w:rsid w:val="004E511A"/>
    <w:rsid w:val="004F42FB"/>
    <w:rsid w:val="004F5EC8"/>
    <w:rsid w:val="005017A8"/>
    <w:rsid w:val="00505281"/>
    <w:rsid w:val="00505448"/>
    <w:rsid w:val="0050710F"/>
    <w:rsid w:val="0051134E"/>
    <w:rsid w:val="00511954"/>
    <w:rsid w:val="005253FC"/>
    <w:rsid w:val="00531287"/>
    <w:rsid w:val="005337C9"/>
    <w:rsid w:val="0053686F"/>
    <w:rsid w:val="00546336"/>
    <w:rsid w:val="00551A61"/>
    <w:rsid w:val="00554306"/>
    <w:rsid w:val="00554746"/>
    <w:rsid w:val="005558C8"/>
    <w:rsid w:val="00563888"/>
    <w:rsid w:val="00567B54"/>
    <w:rsid w:val="005829A4"/>
    <w:rsid w:val="005B05F8"/>
    <w:rsid w:val="005B1341"/>
    <w:rsid w:val="005B3847"/>
    <w:rsid w:val="005B3A13"/>
    <w:rsid w:val="005B3AB6"/>
    <w:rsid w:val="005B5B4F"/>
    <w:rsid w:val="005B773C"/>
    <w:rsid w:val="005B7EF2"/>
    <w:rsid w:val="005D2C0D"/>
    <w:rsid w:val="005D7765"/>
    <w:rsid w:val="005E0476"/>
    <w:rsid w:val="005E673C"/>
    <w:rsid w:val="005E6DC7"/>
    <w:rsid w:val="005F135F"/>
    <w:rsid w:val="005F1AC1"/>
    <w:rsid w:val="00600763"/>
    <w:rsid w:val="006059DA"/>
    <w:rsid w:val="00617321"/>
    <w:rsid w:val="006220D6"/>
    <w:rsid w:val="00623ACE"/>
    <w:rsid w:val="006241D6"/>
    <w:rsid w:val="00630BD5"/>
    <w:rsid w:val="00631E0F"/>
    <w:rsid w:val="00634795"/>
    <w:rsid w:val="006419BF"/>
    <w:rsid w:val="006459FF"/>
    <w:rsid w:val="00646F72"/>
    <w:rsid w:val="0065268A"/>
    <w:rsid w:val="00655DF4"/>
    <w:rsid w:val="00656486"/>
    <w:rsid w:val="00660E3B"/>
    <w:rsid w:val="00661704"/>
    <w:rsid w:val="00661B97"/>
    <w:rsid w:val="00674B0C"/>
    <w:rsid w:val="00677D75"/>
    <w:rsid w:val="00684FC0"/>
    <w:rsid w:val="0069103D"/>
    <w:rsid w:val="00691729"/>
    <w:rsid w:val="0069301D"/>
    <w:rsid w:val="006A00D3"/>
    <w:rsid w:val="006A1963"/>
    <w:rsid w:val="006B3A7F"/>
    <w:rsid w:val="006D16BA"/>
    <w:rsid w:val="006E004A"/>
    <w:rsid w:val="006E02D4"/>
    <w:rsid w:val="006E1CA0"/>
    <w:rsid w:val="006E6E3D"/>
    <w:rsid w:val="00711F6F"/>
    <w:rsid w:val="00713B23"/>
    <w:rsid w:val="00714297"/>
    <w:rsid w:val="00717FC8"/>
    <w:rsid w:val="0072397F"/>
    <w:rsid w:val="00726C51"/>
    <w:rsid w:val="00733C91"/>
    <w:rsid w:val="00734A39"/>
    <w:rsid w:val="00734C48"/>
    <w:rsid w:val="007371A3"/>
    <w:rsid w:val="00743AD4"/>
    <w:rsid w:val="00745BB9"/>
    <w:rsid w:val="00746278"/>
    <w:rsid w:val="0075216B"/>
    <w:rsid w:val="007527E5"/>
    <w:rsid w:val="0076219E"/>
    <w:rsid w:val="007629EA"/>
    <w:rsid w:val="00763820"/>
    <w:rsid w:val="007672B9"/>
    <w:rsid w:val="0077323C"/>
    <w:rsid w:val="007779A3"/>
    <w:rsid w:val="00777AF9"/>
    <w:rsid w:val="00782B89"/>
    <w:rsid w:val="007916B2"/>
    <w:rsid w:val="00791B49"/>
    <w:rsid w:val="0079782D"/>
    <w:rsid w:val="007A02C5"/>
    <w:rsid w:val="007A24BC"/>
    <w:rsid w:val="007A2928"/>
    <w:rsid w:val="007A3E6B"/>
    <w:rsid w:val="007A60C1"/>
    <w:rsid w:val="007B27B9"/>
    <w:rsid w:val="007B4F9D"/>
    <w:rsid w:val="007B6EC1"/>
    <w:rsid w:val="007C03D3"/>
    <w:rsid w:val="007C3E10"/>
    <w:rsid w:val="007C5193"/>
    <w:rsid w:val="007C6006"/>
    <w:rsid w:val="007C7D77"/>
    <w:rsid w:val="007D27AE"/>
    <w:rsid w:val="007D322B"/>
    <w:rsid w:val="007D5BBB"/>
    <w:rsid w:val="007E08F3"/>
    <w:rsid w:val="007F3B56"/>
    <w:rsid w:val="007F5298"/>
    <w:rsid w:val="00802B21"/>
    <w:rsid w:val="008215E5"/>
    <w:rsid w:val="00824401"/>
    <w:rsid w:val="008251A1"/>
    <w:rsid w:val="00832436"/>
    <w:rsid w:val="00833387"/>
    <w:rsid w:val="008367D1"/>
    <w:rsid w:val="00840E2E"/>
    <w:rsid w:val="008431B6"/>
    <w:rsid w:val="008469F7"/>
    <w:rsid w:val="008538C4"/>
    <w:rsid w:val="00855EC9"/>
    <w:rsid w:val="008570B6"/>
    <w:rsid w:val="008601BD"/>
    <w:rsid w:val="0086365B"/>
    <w:rsid w:val="00864753"/>
    <w:rsid w:val="00867991"/>
    <w:rsid w:val="00881A12"/>
    <w:rsid w:val="0088363A"/>
    <w:rsid w:val="00891D36"/>
    <w:rsid w:val="00892229"/>
    <w:rsid w:val="008A0132"/>
    <w:rsid w:val="008A509D"/>
    <w:rsid w:val="008A5676"/>
    <w:rsid w:val="008A56ED"/>
    <w:rsid w:val="008B0817"/>
    <w:rsid w:val="008C054D"/>
    <w:rsid w:val="008C05EB"/>
    <w:rsid w:val="008C12D2"/>
    <w:rsid w:val="008C335E"/>
    <w:rsid w:val="008C354E"/>
    <w:rsid w:val="008E4E35"/>
    <w:rsid w:val="008E54C2"/>
    <w:rsid w:val="008E7643"/>
    <w:rsid w:val="008F24C0"/>
    <w:rsid w:val="008F415F"/>
    <w:rsid w:val="00910C17"/>
    <w:rsid w:val="00912357"/>
    <w:rsid w:val="00912598"/>
    <w:rsid w:val="00913DFD"/>
    <w:rsid w:val="009173CC"/>
    <w:rsid w:val="00930546"/>
    <w:rsid w:val="00941522"/>
    <w:rsid w:val="009427F8"/>
    <w:rsid w:val="00944B1F"/>
    <w:rsid w:val="00954194"/>
    <w:rsid w:val="00961E5D"/>
    <w:rsid w:val="00962018"/>
    <w:rsid w:val="00962202"/>
    <w:rsid w:val="00970FF8"/>
    <w:rsid w:val="00980A23"/>
    <w:rsid w:val="00981CA8"/>
    <w:rsid w:val="0099538E"/>
    <w:rsid w:val="00996253"/>
    <w:rsid w:val="00997D5C"/>
    <w:rsid w:val="009B1E69"/>
    <w:rsid w:val="009B2508"/>
    <w:rsid w:val="009C004C"/>
    <w:rsid w:val="009C010B"/>
    <w:rsid w:val="009C56EC"/>
    <w:rsid w:val="009D32EA"/>
    <w:rsid w:val="009D3E7B"/>
    <w:rsid w:val="009F07CF"/>
    <w:rsid w:val="009F2722"/>
    <w:rsid w:val="00A002EE"/>
    <w:rsid w:val="00A0131C"/>
    <w:rsid w:val="00A01C30"/>
    <w:rsid w:val="00A14AE3"/>
    <w:rsid w:val="00A1715E"/>
    <w:rsid w:val="00A173D4"/>
    <w:rsid w:val="00A17B63"/>
    <w:rsid w:val="00A34444"/>
    <w:rsid w:val="00A4206E"/>
    <w:rsid w:val="00A45941"/>
    <w:rsid w:val="00A506F4"/>
    <w:rsid w:val="00A5531D"/>
    <w:rsid w:val="00A575B9"/>
    <w:rsid w:val="00A61B35"/>
    <w:rsid w:val="00A62F24"/>
    <w:rsid w:val="00A67600"/>
    <w:rsid w:val="00A67EA7"/>
    <w:rsid w:val="00A72C46"/>
    <w:rsid w:val="00A735B2"/>
    <w:rsid w:val="00A81AC4"/>
    <w:rsid w:val="00A84FA1"/>
    <w:rsid w:val="00A85F18"/>
    <w:rsid w:val="00AA5B70"/>
    <w:rsid w:val="00AA7FDD"/>
    <w:rsid w:val="00AB393F"/>
    <w:rsid w:val="00AD0F20"/>
    <w:rsid w:val="00AD2F74"/>
    <w:rsid w:val="00AE19F0"/>
    <w:rsid w:val="00AE793A"/>
    <w:rsid w:val="00AF0F4C"/>
    <w:rsid w:val="00AF5680"/>
    <w:rsid w:val="00B02A59"/>
    <w:rsid w:val="00B02DF1"/>
    <w:rsid w:val="00B02FEB"/>
    <w:rsid w:val="00B04367"/>
    <w:rsid w:val="00B17DCE"/>
    <w:rsid w:val="00B20FAB"/>
    <w:rsid w:val="00B22ABF"/>
    <w:rsid w:val="00B31804"/>
    <w:rsid w:val="00B37621"/>
    <w:rsid w:val="00B61D84"/>
    <w:rsid w:val="00B700E7"/>
    <w:rsid w:val="00B8290A"/>
    <w:rsid w:val="00B8409F"/>
    <w:rsid w:val="00B84849"/>
    <w:rsid w:val="00B85D14"/>
    <w:rsid w:val="00B93891"/>
    <w:rsid w:val="00BA167F"/>
    <w:rsid w:val="00BB06B4"/>
    <w:rsid w:val="00BB117F"/>
    <w:rsid w:val="00BB3231"/>
    <w:rsid w:val="00BB3FA8"/>
    <w:rsid w:val="00BB4EF4"/>
    <w:rsid w:val="00BD19D4"/>
    <w:rsid w:val="00BE0631"/>
    <w:rsid w:val="00BE07AF"/>
    <w:rsid w:val="00BF2721"/>
    <w:rsid w:val="00BF358F"/>
    <w:rsid w:val="00BF3D58"/>
    <w:rsid w:val="00C10416"/>
    <w:rsid w:val="00C15648"/>
    <w:rsid w:val="00C17F30"/>
    <w:rsid w:val="00C36C0C"/>
    <w:rsid w:val="00C37A45"/>
    <w:rsid w:val="00C42BC9"/>
    <w:rsid w:val="00C52E44"/>
    <w:rsid w:val="00C55ECC"/>
    <w:rsid w:val="00C5720B"/>
    <w:rsid w:val="00C57541"/>
    <w:rsid w:val="00C61567"/>
    <w:rsid w:val="00C75CFA"/>
    <w:rsid w:val="00C80FF2"/>
    <w:rsid w:val="00C8174E"/>
    <w:rsid w:val="00C8616B"/>
    <w:rsid w:val="00C97319"/>
    <w:rsid w:val="00CA3386"/>
    <w:rsid w:val="00CA3E54"/>
    <w:rsid w:val="00CB6E0B"/>
    <w:rsid w:val="00CB7D45"/>
    <w:rsid w:val="00CC42AD"/>
    <w:rsid w:val="00CC58DC"/>
    <w:rsid w:val="00CC6B79"/>
    <w:rsid w:val="00CC7994"/>
    <w:rsid w:val="00CD463C"/>
    <w:rsid w:val="00CD6FA5"/>
    <w:rsid w:val="00CE3A2E"/>
    <w:rsid w:val="00CF4D00"/>
    <w:rsid w:val="00CF79BF"/>
    <w:rsid w:val="00D00057"/>
    <w:rsid w:val="00D00826"/>
    <w:rsid w:val="00D06DA4"/>
    <w:rsid w:val="00D1366D"/>
    <w:rsid w:val="00D15BB1"/>
    <w:rsid w:val="00D24C44"/>
    <w:rsid w:val="00D26473"/>
    <w:rsid w:val="00D37DD9"/>
    <w:rsid w:val="00D57E4D"/>
    <w:rsid w:val="00D631AF"/>
    <w:rsid w:val="00D670DD"/>
    <w:rsid w:val="00D67F2C"/>
    <w:rsid w:val="00D73604"/>
    <w:rsid w:val="00D761A1"/>
    <w:rsid w:val="00D85404"/>
    <w:rsid w:val="00D85A8C"/>
    <w:rsid w:val="00D90B4C"/>
    <w:rsid w:val="00D930C7"/>
    <w:rsid w:val="00DA1DCC"/>
    <w:rsid w:val="00DA23A2"/>
    <w:rsid w:val="00DA61F4"/>
    <w:rsid w:val="00DB6D7B"/>
    <w:rsid w:val="00DC008D"/>
    <w:rsid w:val="00DC7847"/>
    <w:rsid w:val="00DD03CD"/>
    <w:rsid w:val="00DD2897"/>
    <w:rsid w:val="00DD3502"/>
    <w:rsid w:val="00DD3CAD"/>
    <w:rsid w:val="00DD44C4"/>
    <w:rsid w:val="00DD5ADC"/>
    <w:rsid w:val="00DD6D10"/>
    <w:rsid w:val="00DE02D4"/>
    <w:rsid w:val="00DE12F2"/>
    <w:rsid w:val="00DE1DFC"/>
    <w:rsid w:val="00E001B0"/>
    <w:rsid w:val="00E00FF8"/>
    <w:rsid w:val="00E05040"/>
    <w:rsid w:val="00E06ACB"/>
    <w:rsid w:val="00E11F88"/>
    <w:rsid w:val="00E21375"/>
    <w:rsid w:val="00E2317E"/>
    <w:rsid w:val="00E266C1"/>
    <w:rsid w:val="00E3133B"/>
    <w:rsid w:val="00E315DE"/>
    <w:rsid w:val="00E34DFB"/>
    <w:rsid w:val="00E357C0"/>
    <w:rsid w:val="00E36527"/>
    <w:rsid w:val="00E45392"/>
    <w:rsid w:val="00E45634"/>
    <w:rsid w:val="00E5099A"/>
    <w:rsid w:val="00E51B17"/>
    <w:rsid w:val="00E53FBC"/>
    <w:rsid w:val="00E5694F"/>
    <w:rsid w:val="00E620F4"/>
    <w:rsid w:val="00E6394F"/>
    <w:rsid w:val="00E65E72"/>
    <w:rsid w:val="00E8412E"/>
    <w:rsid w:val="00E8710C"/>
    <w:rsid w:val="00E91E46"/>
    <w:rsid w:val="00E93985"/>
    <w:rsid w:val="00EA1D78"/>
    <w:rsid w:val="00EA3BA0"/>
    <w:rsid w:val="00EA3F0F"/>
    <w:rsid w:val="00EB4601"/>
    <w:rsid w:val="00EC34E4"/>
    <w:rsid w:val="00ED1E04"/>
    <w:rsid w:val="00ED70F6"/>
    <w:rsid w:val="00EE0320"/>
    <w:rsid w:val="00EF08A9"/>
    <w:rsid w:val="00EF7128"/>
    <w:rsid w:val="00EF7984"/>
    <w:rsid w:val="00F053D1"/>
    <w:rsid w:val="00F05ED3"/>
    <w:rsid w:val="00F10DB2"/>
    <w:rsid w:val="00F1197C"/>
    <w:rsid w:val="00F148FF"/>
    <w:rsid w:val="00F1619D"/>
    <w:rsid w:val="00F16925"/>
    <w:rsid w:val="00F20A2E"/>
    <w:rsid w:val="00F24C70"/>
    <w:rsid w:val="00F257A6"/>
    <w:rsid w:val="00F311EE"/>
    <w:rsid w:val="00F34982"/>
    <w:rsid w:val="00F356CF"/>
    <w:rsid w:val="00F4046A"/>
    <w:rsid w:val="00F46E63"/>
    <w:rsid w:val="00F5788C"/>
    <w:rsid w:val="00F638B6"/>
    <w:rsid w:val="00F671F8"/>
    <w:rsid w:val="00FA31E1"/>
    <w:rsid w:val="00FB0BF5"/>
    <w:rsid w:val="00FC21BD"/>
    <w:rsid w:val="00FC4030"/>
    <w:rsid w:val="00FC5E78"/>
    <w:rsid w:val="00FD312E"/>
    <w:rsid w:val="00FD48B2"/>
    <w:rsid w:val="00FE1831"/>
    <w:rsid w:val="00FE4941"/>
    <w:rsid w:val="00FE4D0A"/>
    <w:rsid w:val="00FF0F5B"/>
    <w:rsid w:val="00FF19F6"/>
    <w:rsid w:val="00FF21F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Normal Indent" w:uiPriority="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uiPriority="0"/>
    <w:lsdException w:name="Normal (Web)"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AE793A"/>
    <w:pPr>
      <w:widowControl w:val="0"/>
      <w:jc w:val="both"/>
    </w:pPr>
    <w:rPr>
      <w:kern w:val="2"/>
      <w:sz w:val="21"/>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MTDisplayEquation">
    <w:name w:val="MTDisplayEquation"/>
    <w:basedOn w:val="a"/>
    <w:next w:val="a"/>
    <w:uiPriority w:val="99"/>
    <w:rsid w:val="00AE793A"/>
    <w:pPr>
      <w:numPr>
        <w:numId w:val="2"/>
      </w:numPr>
      <w:tabs>
        <w:tab w:val="clear" w:pos="720"/>
        <w:tab w:val="center" w:pos="4760"/>
        <w:tab w:val="right" w:pos="8780"/>
      </w:tabs>
      <w:spacing w:line="300" w:lineRule="auto"/>
    </w:pPr>
    <w:rPr>
      <w:rFonts w:ascii="宋体" w:hAnsi="宋体"/>
      <w:color w:val="000000"/>
      <w:sz w:val="24"/>
    </w:rPr>
  </w:style>
  <w:style w:type="paragraph" w:styleId="a4">
    <w:name w:val="header"/>
    <w:basedOn w:val="a"/>
    <w:link w:val="Char"/>
    <w:uiPriority w:val="99"/>
    <w:rsid w:val="00AE793A"/>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uiPriority w:val="99"/>
    <w:semiHidden/>
    <w:locked/>
    <w:rsid w:val="00A4206E"/>
    <w:rPr>
      <w:rFonts w:cs="Times New Roman"/>
      <w:sz w:val="18"/>
      <w:szCs w:val="18"/>
    </w:rPr>
  </w:style>
  <w:style w:type="character" w:styleId="a5">
    <w:name w:val="page number"/>
    <w:uiPriority w:val="99"/>
    <w:rsid w:val="00AE793A"/>
    <w:rPr>
      <w:rFonts w:cs="Times New Roman"/>
    </w:rPr>
  </w:style>
  <w:style w:type="paragraph" w:styleId="a6">
    <w:name w:val="footer"/>
    <w:basedOn w:val="a"/>
    <w:link w:val="Char0"/>
    <w:uiPriority w:val="99"/>
    <w:rsid w:val="00AE793A"/>
    <w:pPr>
      <w:tabs>
        <w:tab w:val="center" w:pos="4153"/>
        <w:tab w:val="right" w:pos="8306"/>
      </w:tabs>
      <w:snapToGrid w:val="0"/>
      <w:jc w:val="left"/>
    </w:pPr>
    <w:rPr>
      <w:sz w:val="18"/>
      <w:szCs w:val="18"/>
    </w:rPr>
  </w:style>
  <w:style w:type="character" w:customStyle="1" w:styleId="Char0">
    <w:name w:val="页脚 Char"/>
    <w:link w:val="a6"/>
    <w:uiPriority w:val="99"/>
    <w:semiHidden/>
    <w:locked/>
    <w:rsid w:val="00A4206E"/>
    <w:rPr>
      <w:rFonts w:cs="Times New Roman"/>
      <w:sz w:val="18"/>
      <w:szCs w:val="18"/>
    </w:rPr>
  </w:style>
  <w:style w:type="paragraph" w:customStyle="1" w:styleId="a7">
    <w:name w:val="正文样式"/>
    <w:basedOn w:val="a"/>
    <w:autoRedefine/>
    <w:uiPriority w:val="99"/>
    <w:rsid w:val="006E02D4"/>
    <w:pPr>
      <w:spacing w:line="360" w:lineRule="atLeast"/>
      <w:ind w:firstLineChars="200" w:firstLine="420"/>
    </w:pPr>
    <w:rPr>
      <w:bCs/>
    </w:rPr>
  </w:style>
  <w:style w:type="paragraph" w:styleId="a8">
    <w:name w:val="Document Map"/>
    <w:basedOn w:val="a"/>
    <w:link w:val="Char1"/>
    <w:uiPriority w:val="99"/>
    <w:semiHidden/>
    <w:rsid w:val="00981CA8"/>
    <w:pPr>
      <w:shd w:val="clear" w:color="auto" w:fill="000080"/>
    </w:pPr>
  </w:style>
  <w:style w:type="character" w:customStyle="1" w:styleId="Char1">
    <w:name w:val="文档结构图 Char"/>
    <w:link w:val="a8"/>
    <w:uiPriority w:val="99"/>
    <w:semiHidden/>
    <w:rsid w:val="00CD6099"/>
    <w:rPr>
      <w:sz w:val="0"/>
      <w:szCs w:val="0"/>
    </w:rPr>
  </w:style>
  <w:style w:type="paragraph" w:styleId="a9">
    <w:name w:val="List Paragraph"/>
    <w:basedOn w:val="a"/>
    <w:uiPriority w:val="34"/>
    <w:qFormat/>
    <w:rsid w:val="00190DC7"/>
    <w:pPr>
      <w:ind w:firstLineChars="200" w:firstLine="420"/>
    </w:pPr>
  </w:style>
  <w:style w:type="character" w:styleId="aa">
    <w:name w:val="Placeholder Text"/>
    <w:basedOn w:val="a1"/>
    <w:uiPriority w:val="99"/>
    <w:semiHidden/>
    <w:rsid w:val="00763820"/>
    <w:rPr>
      <w:color w:val="808080"/>
    </w:rPr>
  </w:style>
  <w:style w:type="table" w:styleId="ab">
    <w:name w:val="Table Grid"/>
    <w:basedOn w:val="a2"/>
    <w:locked/>
    <w:rsid w:val="000252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0">
    <w:name w:val="Normal (Web)"/>
    <w:basedOn w:val="a"/>
    <w:rsid w:val="0065268A"/>
    <w:pPr>
      <w:widowControl/>
      <w:spacing w:before="100" w:beforeAutospacing="1" w:after="100" w:afterAutospacing="1"/>
      <w:jc w:val="left"/>
    </w:pPr>
    <w:rPr>
      <w:rFonts w:ascii="宋体" w:hAnsi="宋体" w:cs="宋体"/>
      <w:kern w:val="0"/>
      <w:sz w:val="24"/>
    </w:rPr>
  </w:style>
  <w:style w:type="paragraph" w:styleId="ac">
    <w:name w:val="Normal Indent"/>
    <w:basedOn w:val="a"/>
    <w:rsid w:val="007B6EC1"/>
    <w:pPr>
      <w:spacing w:line="300" w:lineRule="auto"/>
      <w:ind w:firstLine="420"/>
    </w:pPr>
    <w:rPr>
      <w:spacing w:val="20"/>
      <w:szCs w:val="20"/>
    </w:rPr>
  </w:style>
  <w:style w:type="paragraph" w:styleId="ad">
    <w:name w:val="Plain Text"/>
    <w:basedOn w:val="a"/>
    <w:link w:val="Char2"/>
    <w:rsid w:val="00335E3E"/>
    <w:rPr>
      <w:rFonts w:ascii="宋体" w:hAnsi="Courier New" w:cs="Courier New"/>
      <w:szCs w:val="21"/>
    </w:rPr>
  </w:style>
  <w:style w:type="character" w:customStyle="1" w:styleId="Char2">
    <w:name w:val="纯文本 Char"/>
    <w:basedOn w:val="a1"/>
    <w:link w:val="ad"/>
    <w:rsid w:val="00335E3E"/>
    <w:rPr>
      <w:rFonts w:ascii="宋体" w:hAnsi="Courier New" w:cs="Courier New"/>
      <w:kern w:val="2"/>
      <w:sz w:val="21"/>
      <w:szCs w:val="21"/>
    </w:rPr>
  </w:style>
  <w:style w:type="paragraph" w:styleId="ae">
    <w:name w:val="Balloon Text"/>
    <w:basedOn w:val="a"/>
    <w:link w:val="Char3"/>
    <w:uiPriority w:val="99"/>
    <w:semiHidden/>
    <w:unhideWhenUsed/>
    <w:rsid w:val="005B5B4F"/>
    <w:rPr>
      <w:sz w:val="18"/>
      <w:szCs w:val="18"/>
    </w:rPr>
  </w:style>
  <w:style w:type="character" w:customStyle="1" w:styleId="Char3">
    <w:name w:val="批注框文本 Char"/>
    <w:basedOn w:val="a1"/>
    <w:link w:val="ae"/>
    <w:uiPriority w:val="99"/>
    <w:semiHidden/>
    <w:rsid w:val="005B5B4F"/>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743418">
      <w:marLeft w:val="0"/>
      <w:marRight w:val="0"/>
      <w:marTop w:val="0"/>
      <w:marBottom w:val="0"/>
      <w:divBdr>
        <w:top w:val="none" w:sz="0" w:space="0" w:color="auto"/>
        <w:left w:val="none" w:sz="0" w:space="0" w:color="auto"/>
        <w:bottom w:val="none" w:sz="0" w:space="0" w:color="auto"/>
        <w:right w:val="none" w:sz="0" w:space="0" w:color="auto"/>
      </w:divBdr>
      <w:divsChild>
        <w:div w:id="196743421">
          <w:marLeft w:val="547"/>
          <w:marRight w:val="0"/>
          <w:marTop w:val="115"/>
          <w:marBottom w:val="0"/>
          <w:divBdr>
            <w:top w:val="none" w:sz="0" w:space="0" w:color="auto"/>
            <w:left w:val="none" w:sz="0" w:space="0" w:color="auto"/>
            <w:bottom w:val="none" w:sz="0" w:space="0" w:color="auto"/>
            <w:right w:val="none" w:sz="0" w:space="0" w:color="auto"/>
          </w:divBdr>
        </w:div>
        <w:div w:id="196743422">
          <w:marLeft w:val="547"/>
          <w:marRight w:val="0"/>
          <w:marTop w:val="115"/>
          <w:marBottom w:val="0"/>
          <w:divBdr>
            <w:top w:val="none" w:sz="0" w:space="0" w:color="auto"/>
            <w:left w:val="none" w:sz="0" w:space="0" w:color="auto"/>
            <w:bottom w:val="none" w:sz="0" w:space="0" w:color="auto"/>
            <w:right w:val="none" w:sz="0" w:space="0" w:color="auto"/>
          </w:divBdr>
        </w:div>
        <w:div w:id="196743423">
          <w:marLeft w:val="547"/>
          <w:marRight w:val="0"/>
          <w:marTop w:val="115"/>
          <w:marBottom w:val="0"/>
          <w:divBdr>
            <w:top w:val="none" w:sz="0" w:space="0" w:color="auto"/>
            <w:left w:val="none" w:sz="0" w:space="0" w:color="auto"/>
            <w:bottom w:val="none" w:sz="0" w:space="0" w:color="auto"/>
            <w:right w:val="none" w:sz="0" w:space="0" w:color="auto"/>
          </w:divBdr>
        </w:div>
        <w:div w:id="196743425">
          <w:marLeft w:val="547"/>
          <w:marRight w:val="0"/>
          <w:marTop w:val="115"/>
          <w:marBottom w:val="0"/>
          <w:divBdr>
            <w:top w:val="none" w:sz="0" w:space="0" w:color="auto"/>
            <w:left w:val="none" w:sz="0" w:space="0" w:color="auto"/>
            <w:bottom w:val="none" w:sz="0" w:space="0" w:color="auto"/>
            <w:right w:val="none" w:sz="0" w:space="0" w:color="auto"/>
          </w:divBdr>
        </w:div>
      </w:divsChild>
    </w:div>
    <w:div w:id="196743420">
      <w:marLeft w:val="0"/>
      <w:marRight w:val="0"/>
      <w:marTop w:val="0"/>
      <w:marBottom w:val="0"/>
      <w:divBdr>
        <w:top w:val="none" w:sz="0" w:space="0" w:color="auto"/>
        <w:left w:val="none" w:sz="0" w:space="0" w:color="auto"/>
        <w:bottom w:val="none" w:sz="0" w:space="0" w:color="auto"/>
        <w:right w:val="none" w:sz="0" w:space="0" w:color="auto"/>
      </w:divBdr>
      <w:divsChild>
        <w:div w:id="196743417">
          <w:marLeft w:val="0"/>
          <w:marRight w:val="0"/>
          <w:marTop w:val="0"/>
          <w:marBottom w:val="0"/>
          <w:divBdr>
            <w:top w:val="none" w:sz="0" w:space="0" w:color="auto"/>
            <w:left w:val="none" w:sz="0" w:space="0" w:color="auto"/>
            <w:bottom w:val="none" w:sz="0" w:space="0" w:color="auto"/>
            <w:right w:val="none" w:sz="0" w:space="0" w:color="auto"/>
          </w:divBdr>
          <w:divsChild>
            <w:div w:id="196743419">
              <w:marLeft w:val="0"/>
              <w:marRight w:val="0"/>
              <w:marTop w:val="0"/>
              <w:marBottom w:val="0"/>
              <w:divBdr>
                <w:top w:val="none" w:sz="0" w:space="0" w:color="auto"/>
                <w:left w:val="none" w:sz="0" w:space="0" w:color="auto"/>
                <w:bottom w:val="none" w:sz="0" w:space="0" w:color="auto"/>
                <w:right w:val="none" w:sz="0" w:space="0" w:color="auto"/>
              </w:divBdr>
            </w:div>
            <w:div w:id="196743424">
              <w:marLeft w:val="0"/>
              <w:marRight w:val="0"/>
              <w:marTop w:val="0"/>
              <w:marBottom w:val="0"/>
              <w:divBdr>
                <w:top w:val="none" w:sz="0" w:space="0" w:color="auto"/>
                <w:left w:val="none" w:sz="0" w:space="0" w:color="auto"/>
                <w:bottom w:val="none" w:sz="0" w:space="0" w:color="auto"/>
                <w:right w:val="none" w:sz="0" w:space="0" w:color="auto"/>
              </w:divBdr>
            </w:div>
            <w:div w:id="196743426">
              <w:marLeft w:val="0"/>
              <w:marRight w:val="0"/>
              <w:marTop w:val="0"/>
              <w:marBottom w:val="0"/>
              <w:divBdr>
                <w:top w:val="none" w:sz="0" w:space="0" w:color="auto"/>
                <w:left w:val="none" w:sz="0" w:space="0" w:color="auto"/>
                <w:bottom w:val="none" w:sz="0" w:space="0" w:color="auto"/>
                <w:right w:val="none" w:sz="0" w:space="0" w:color="auto"/>
              </w:divBdr>
            </w:div>
            <w:div w:id="196743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9.bin"/><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5.emf"/><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9.wmf"/><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oleObject" Target="embeddings/oleObject31.bin"/><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oleObject" Target="embeddings/oleObject7.bin"/><Relationship Id="rId33" Type="http://schemas.openxmlformats.org/officeDocument/2006/relationships/image" Target="media/image15.e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31A90F-4D2E-40A6-AB98-DD4024DFD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9</TotalTime>
  <Pages>6</Pages>
  <Words>297</Words>
  <Characters>1698</Characters>
  <Application>Microsoft Office Word</Application>
  <DocSecurity>0</DocSecurity>
  <Lines>14</Lines>
  <Paragraphs>3</Paragraphs>
  <ScaleCrop>false</ScaleCrop>
  <Company>MC SYSTEM</Company>
  <LinksUpToDate>false</LinksUpToDate>
  <CharactersWithSpaces>1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 SYSTEM</dc:creator>
  <cp:keywords/>
  <dc:description/>
  <cp:lastModifiedBy>Apple</cp:lastModifiedBy>
  <cp:revision>29</cp:revision>
  <cp:lastPrinted>2013-06-08T07:55:00Z</cp:lastPrinted>
  <dcterms:created xsi:type="dcterms:W3CDTF">2016-11-16T09:03:00Z</dcterms:created>
  <dcterms:modified xsi:type="dcterms:W3CDTF">2016-12-08T14:36:00Z</dcterms:modified>
</cp:coreProperties>
</file>